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56" r:id="rId2"/>
    <p:sldId id="471" r:id="rId3"/>
    <p:sldId id="266" r:id="rId4"/>
    <p:sldId id="479" r:id="rId5"/>
    <p:sldId id="480" r:id="rId6"/>
    <p:sldId id="466" r:id="rId7"/>
    <p:sldId id="467" r:id="rId8"/>
    <p:sldId id="468" r:id="rId9"/>
    <p:sldId id="469" r:id="rId10"/>
    <p:sldId id="470" r:id="rId11"/>
    <p:sldId id="473" r:id="rId12"/>
    <p:sldId id="369" r:id="rId13"/>
    <p:sldId id="460" r:id="rId14"/>
    <p:sldId id="475" r:id="rId15"/>
    <p:sldId id="476" r:id="rId16"/>
    <p:sldId id="431" r:id="rId17"/>
    <p:sldId id="485" r:id="rId18"/>
    <p:sldId id="429" r:id="rId19"/>
    <p:sldId id="430" r:id="rId20"/>
    <p:sldId id="432" r:id="rId21"/>
    <p:sldId id="439" r:id="rId22"/>
    <p:sldId id="435" r:id="rId23"/>
    <p:sldId id="433" r:id="rId24"/>
    <p:sldId id="434" r:id="rId25"/>
    <p:sldId id="428" r:id="rId26"/>
    <p:sldId id="437" r:id="rId27"/>
    <p:sldId id="438" r:id="rId28"/>
    <p:sldId id="400" r:id="rId29"/>
    <p:sldId id="257" r:id="rId30"/>
    <p:sldId id="484" r:id="rId31"/>
    <p:sldId id="374" r:id="rId32"/>
    <p:sldId id="483" r:id="rId33"/>
    <p:sldId id="486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B130D49-705B-4637-849C-3337FEEC0DF9}" v="10" dt="2023-03-16T14:39:07.47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97" autoAdjust="0"/>
    <p:restoredTop sz="94660"/>
  </p:normalViewPr>
  <p:slideViewPr>
    <p:cSldViewPr snapToGrid="0">
      <p:cViewPr varScale="1">
        <p:scale>
          <a:sx n="68" d="100"/>
          <a:sy n="68" d="100"/>
        </p:scale>
        <p:origin x="64" y="1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wok Chun" userId="f54a1900-44c8-4c43-8f9d-918259b33b7f" providerId="ADAL" clId="{0460687C-BE7B-4217-B324-AD2D30D02799}"/>
    <pc:docChg chg="custSel addSld delSld modSld sldOrd">
      <pc:chgData name="Kwok Chun" userId="f54a1900-44c8-4c43-8f9d-918259b33b7f" providerId="ADAL" clId="{0460687C-BE7B-4217-B324-AD2D30D02799}" dt="2023-03-09T11:23:19.006" v="177" actId="6549"/>
      <pc:docMkLst>
        <pc:docMk/>
      </pc:docMkLst>
      <pc:sldChg chg="add">
        <pc:chgData name="Kwok Chun" userId="f54a1900-44c8-4c43-8f9d-918259b33b7f" providerId="ADAL" clId="{0460687C-BE7B-4217-B324-AD2D30D02799}" dt="2023-03-09T10:08:06.683" v="1"/>
        <pc:sldMkLst>
          <pc:docMk/>
          <pc:sldMk cId="3325743422" sldId="429"/>
        </pc:sldMkLst>
      </pc:sldChg>
      <pc:sldChg chg="del">
        <pc:chgData name="Kwok Chun" userId="f54a1900-44c8-4c43-8f9d-918259b33b7f" providerId="ADAL" clId="{0460687C-BE7B-4217-B324-AD2D30D02799}" dt="2023-03-09T10:08:00.717" v="0" actId="2696"/>
        <pc:sldMkLst>
          <pc:docMk/>
          <pc:sldMk cId="3469604296" sldId="429"/>
        </pc:sldMkLst>
      </pc:sldChg>
      <pc:sldChg chg="add">
        <pc:chgData name="Kwok Chun" userId="f54a1900-44c8-4c43-8f9d-918259b33b7f" providerId="ADAL" clId="{0460687C-BE7B-4217-B324-AD2D30D02799}" dt="2023-03-09T10:08:06.683" v="1"/>
        <pc:sldMkLst>
          <pc:docMk/>
          <pc:sldMk cId="1872737679" sldId="430"/>
        </pc:sldMkLst>
      </pc:sldChg>
      <pc:sldChg chg="del">
        <pc:chgData name="Kwok Chun" userId="f54a1900-44c8-4c43-8f9d-918259b33b7f" providerId="ADAL" clId="{0460687C-BE7B-4217-B324-AD2D30D02799}" dt="2023-03-09T10:08:00.717" v="0" actId="2696"/>
        <pc:sldMkLst>
          <pc:docMk/>
          <pc:sldMk cId="3805460303" sldId="430"/>
        </pc:sldMkLst>
      </pc:sldChg>
      <pc:sldChg chg="ord">
        <pc:chgData name="Kwok Chun" userId="f54a1900-44c8-4c43-8f9d-918259b33b7f" providerId="ADAL" clId="{0460687C-BE7B-4217-B324-AD2D30D02799}" dt="2023-03-09T10:56:58.566" v="69"/>
        <pc:sldMkLst>
          <pc:docMk/>
          <pc:sldMk cId="3544898702" sldId="431"/>
        </pc:sldMkLst>
      </pc:sldChg>
      <pc:sldChg chg="modSp new mod">
        <pc:chgData name="Kwok Chun" userId="f54a1900-44c8-4c43-8f9d-918259b33b7f" providerId="ADAL" clId="{0460687C-BE7B-4217-B324-AD2D30D02799}" dt="2023-03-09T10:12:16.622" v="60" actId="1076"/>
        <pc:sldMkLst>
          <pc:docMk/>
          <pc:sldMk cId="1984329689" sldId="481"/>
        </pc:sldMkLst>
        <pc:spChg chg="mod">
          <ac:chgData name="Kwok Chun" userId="f54a1900-44c8-4c43-8f9d-918259b33b7f" providerId="ADAL" clId="{0460687C-BE7B-4217-B324-AD2D30D02799}" dt="2023-03-09T10:09:03.864" v="20" actId="20577"/>
          <ac:spMkLst>
            <pc:docMk/>
            <pc:sldMk cId="1984329689" sldId="481"/>
            <ac:spMk id="2" creationId="{14169E74-4199-19C0-0FFE-BCBB07DD634E}"/>
          </ac:spMkLst>
        </pc:spChg>
        <pc:spChg chg="mod">
          <ac:chgData name="Kwok Chun" userId="f54a1900-44c8-4c43-8f9d-918259b33b7f" providerId="ADAL" clId="{0460687C-BE7B-4217-B324-AD2D30D02799}" dt="2023-03-09T10:12:16.622" v="60" actId="1076"/>
          <ac:spMkLst>
            <pc:docMk/>
            <pc:sldMk cId="1984329689" sldId="481"/>
            <ac:spMk id="3" creationId="{9B7ED596-3D4D-D15F-3A7E-49E72AAE710C}"/>
          </ac:spMkLst>
        </pc:spChg>
      </pc:sldChg>
      <pc:sldChg chg="modSp new mod">
        <pc:chgData name="Kwok Chun" userId="f54a1900-44c8-4c43-8f9d-918259b33b7f" providerId="ADAL" clId="{0460687C-BE7B-4217-B324-AD2D30D02799}" dt="2023-03-09T10:10:41.547" v="45" actId="1076"/>
        <pc:sldMkLst>
          <pc:docMk/>
          <pc:sldMk cId="3526927727" sldId="482"/>
        </pc:sldMkLst>
        <pc:spChg chg="mod">
          <ac:chgData name="Kwok Chun" userId="f54a1900-44c8-4c43-8f9d-918259b33b7f" providerId="ADAL" clId="{0460687C-BE7B-4217-B324-AD2D30D02799}" dt="2023-03-09T10:10:34.775" v="42" actId="20577"/>
          <ac:spMkLst>
            <pc:docMk/>
            <pc:sldMk cId="3526927727" sldId="482"/>
            <ac:spMk id="2" creationId="{B30467B9-00F2-3BD1-A633-3A871DCE3F8F}"/>
          </ac:spMkLst>
        </pc:spChg>
        <pc:spChg chg="mod">
          <ac:chgData name="Kwok Chun" userId="f54a1900-44c8-4c43-8f9d-918259b33b7f" providerId="ADAL" clId="{0460687C-BE7B-4217-B324-AD2D30D02799}" dt="2023-03-09T10:10:41.547" v="45" actId="1076"/>
          <ac:spMkLst>
            <pc:docMk/>
            <pc:sldMk cId="3526927727" sldId="482"/>
            <ac:spMk id="3" creationId="{210A6BFA-CDFA-A4A4-A61B-158ED5F35BB7}"/>
          </ac:spMkLst>
        </pc:spChg>
      </pc:sldChg>
      <pc:sldChg chg="modSp new mod">
        <pc:chgData name="Kwok Chun" userId="f54a1900-44c8-4c43-8f9d-918259b33b7f" providerId="ADAL" clId="{0460687C-BE7B-4217-B324-AD2D30D02799}" dt="2023-03-09T11:23:19.006" v="177" actId="6549"/>
        <pc:sldMkLst>
          <pc:docMk/>
          <pc:sldMk cId="1530550440" sldId="483"/>
        </pc:sldMkLst>
        <pc:spChg chg="mod">
          <ac:chgData name="Kwok Chun" userId="f54a1900-44c8-4c43-8f9d-918259b33b7f" providerId="ADAL" clId="{0460687C-BE7B-4217-B324-AD2D30D02799}" dt="2023-03-09T11:12:40.010" v="81" actId="313"/>
          <ac:spMkLst>
            <pc:docMk/>
            <pc:sldMk cId="1530550440" sldId="483"/>
            <ac:spMk id="2" creationId="{7C4C4F19-F009-B5AA-46B8-F34B43B02B6F}"/>
          </ac:spMkLst>
        </pc:spChg>
        <pc:spChg chg="mod">
          <ac:chgData name="Kwok Chun" userId="f54a1900-44c8-4c43-8f9d-918259b33b7f" providerId="ADAL" clId="{0460687C-BE7B-4217-B324-AD2D30D02799}" dt="2023-03-09T11:23:19.006" v="177" actId="6549"/>
          <ac:spMkLst>
            <pc:docMk/>
            <pc:sldMk cId="1530550440" sldId="483"/>
            <ac:spMk id="3" creationId="{D4094E88-F420-F82A-BB7A-4878D50D2C7C}"/>
          </ac:spMkLst>
        </pc:spChg>
      </pc:sldChg>
    </pc:docChg>
  </pc:docChgLst>
  <pc:docChgLst>
    <pc:chgData name="Kwok Chun" userId="f54a1900-44c8-4c43-8f9d-918259b33b7f" providerId="ADAL" clId="{EC4496EA-CA8E-4102-B864-C8057DA37A18}"/>
    <pc:docChg chg="addSld modSld">
      <pc:chgData name="Kwok Chun" userId="f54a1900-44c8-4c43-8f9d-918259b33b7f" providerId="ADAL" clId="{EC4496EA-CA8E-4102-B864-C8057DA37A18}" dt="2023-03-02T08:14:37.893" v="1"/>
      <pc:docMkLst>
        <pc:docMk/>
      </pc:docMkLst>
      <pc:sldChg chg="modSp new mod">
        <pc:chgData name="Kwok Chun" userId="f54a1900-44c8-4c43-8f9d-918259b33b7f" providerId="ADAL" clId="{EC4496EA-CA8E-4102-B864-C8057DA37A18}" dt="2023-03-02T08:14:37.893" v="1"/>
        <pc:sldMkLst>
          <pc:docMk/>
          <pc:sldMk cId="1296041417" sldId="478"/>
        </pc:sldMkLst>
        <pc:spChg chg="mod">
          <ac:chgData name="Kwok Chun" userId="f54a1900-44c8-4c43-8f9d-918259b33b7f" providerId="ADAL" clId="{EC4496EA-CA8E-4102-B864-C8057DA37A18}" dt="2023-03-02T08:14:37.893" v="1"/>
          <ac:spMkLst>
            <pc:docMk/>
            <pc:sldMk cId="1296041417" sldId="478"/>
            <ac:spMk id="3" creationId="{D860A79A-0385-41DC-2148-4174CB8E841C}"/>
          </ac:spMkLst>
        </pc:spChg>
      </pc:sldChg>
    </pc:docChg>
  </pc:docChgLst>
  <pc:docChgLst>
    <pc:chgData name="Kwok Chun" userId="f54a1900-44c8-4c43-8f9d-918259b33b7f" providerId="ADAL" clId="{6F9C7014-7BB6-43EC-B3DC-A84878901612}"/>
    <pc:docChg chg="undo redo custSel addSld delSld modSld sldOrd">
      <pc:chgData name="Kwok Chun" userId="f54a1900-44c8-4c43-8f9d-918259b33b7f" providerId="ADAL" clId="{6F9C7014-7BB6-43EC-B3DC-A84878901612}" dt="2023-03-15T10:00:51.690" v="1983" actId="6549"/>
      <pc:docMkLst>
        <pc:docMk/>
      </pc:docMkLst>
      <pc:sldChg chg="addSp modSp mod">
        <pc:chgData name="Kwok Chun" userId="f54a1900-44c8-4c43-8f9d-918259b33b7f" providerId="ADAL" clId="{6F9C7014-7BB6-43EC-B3DC-A84878901612}" dt="2023-03-15T10:00:51.690" v="1983" actId="6549"/>
        <pc:sldMkLst>
          <pc:docMk/>
          <pc:sldMk cId="1949965696" sldId="257"/>
        </pc:sldMkLst>
        <pc:spChg chg="mod">
          <ac:chgData name="Kwok Chun" userId="f54a1900-44c8-4c43-8f9d-918259b33b7f" providerId="ADAL" clId="{6F9C7014-7BB6-43EC-B3DC-A84878901612}" dt="2023-03-15T10:00:51.690" v="1983" actId="6549"/>
          <ac:spMkLst>
            <pc:docMk/>
            <pc:sldMk cId="1949965696" sldId="257"/>
            <ac:spMk id="3" creationId="{45DF30AF-2316-A5BB-47D7-7D99B1E82451}"/>
          </ac:spMkLst>
        </pc:spChg>
        <pc:spChg chg="add mod">
          <ac:chgData name="Kwok Chun" userId="f54a1900-44c8-4c43-8f9d-918259b33b7f" providerId="ADAL" clId="{6F9C7014-7BB6-43EC-B3DC-A84878901612}" dt="2023-03-12T16:58:15.292" v="1707" actId="1582"/>
          <ac:spMkLst>
            <pc:docMk/>
            <pc:sldMk cId="1949965696" sldId="257"/>
            <ac:spMk id="6" creationId="{D8BAB492-11EE-63BC-E0FD-C53ED0C5DE38}"/>
          </ac:spMkLst>
        </pc:spChg>
        <pc:spChg chg="add mod">
          <ac:chgData name="Kwok Chun" userId="f54a1900-44c8-4c43-8f9d-918259b33b7f" providerId="ADAL" clId="{6F9C7014-7BB6-43EC-B3DC-A84878901612}" dt="2023-03-12T16:58:36.039" v="1710" actId="14100"/>
          <ac:spMkLst>
            <pc:docMk/>
            <pc:sldMk cId="1949965696" sldId="257"/>
            <ac:spMk id="7" creationId="{B705D5F5-A992-646C-18F8-062A68014435}"/>
          </ac:spMkLst>
        </pc:spChg>
        <pc:spChg chg="add mod">
          <ac:chgData name="Kwok Chun" userId="f54a1900-44c8-4c43-8f9d-918259b33b7f" providerId="ADAL" clId="{6F9C7014-7BB6-43EC-B3DC-A84878901612}" dt="2023-03-12T16:58:55.882" v="1787" actId="1036"/>
          <ac:spMkLst>
            <pc:docMk/>
            <pc:sldMk cId="1949965696" sldId="257"/>
            <ac:spMk id="8" creationId="{0A564B5B-6DC6-C270-977E-999936807196}"/>
          </ac:spMkLst>
        </pc:spChg>
        <pc:spChg chg="add mod">
          <ac:chgData name="Kwok Chun" userId="f54a1900-44c8-4c43-8f9d-918259b33b7f" providerId="ADAL" clId="{6F9C7014-7BB6-43EC-B3DC-A84878901612}" dt="2023-03-12T16:59:05.854" v="1840" actId="1037"/>
          <ac:spMkLst>
            <pc:docMk/>
            <pc:sldMk cId="1949965696" sldId="257"/>
            <ac:spMk id="9" creationId="{B90C9018-92FD-0893-AC94-A80853972D12}"/>
          </ac:spMkLst>
        </pc:spChg>
        <pc:picChg chg="add mod modCrop">
          <ac:chgData name="Kwok Chun" userId="f54a1900-44c8-4c43-8f9d-918259b33b7f" providerId="ADAL" clId="{6F9C7014-7BB6-43EC-B3DC-A84878901612}" dt="2023-03-12T16:56:21.407" v="1693" actId="1076"/>
          <ac:picMkLst>
            <pc:docMk/>
            <pc:sldMk cId="1949965696" sldId="257"/>
            <ac:picMk id="4" creationId="{2C28AF77-24FA-8D4F-3B4F-6A49DD65E4D1}"/>
          </ac:picMkLst>
        </pc:picChg>
        <pc:picChg chg="add mod">
          <ac:chgData name="Kwok Chun" userId="f54a1900-44c8-4c43-8f9d-918259b33b7f" providerId="ADAL" clId="{6F9C7014-7BB6-43EC-B3DC-A84878901612}" dt="2023-03-12T16:57:20.560" v="1702" actId="14100"/>
          <ac:picMkLst>
            <pc:docMk/>
            <pc:sldMk cId="1949965696" sldId="257"/>
            <ac:picMk id="5" creationId="{3CD67E04-AD96-F2E9-FF58-6DF117DB8DB2}"/>
          </ac:picMkLst>
        </pc:picChg>
      </pc:sldChg>
      <pc:sldChg chg="modSp mod">
        <pc:chgData name="Kwok Chun" userId="f54a1900-44c8-4c43-8f9d-918259b33b7f" providerId="ADAL" clId="{6F9C7014-7BB6-43EC-B3DC-A84878901612}" dt="2023-03-15T08:57:55.159" v="1897" actId="20577"/>
        <pc:sldMkLst>
          <pc:docMk/>
          <pc:sldMk cId="2537528529" sldId="266"/>
        </pc:sldMkLst>
        <pc:spChg chg="mod">
          <ac:chgData name="Kwok Chun" userId="f54a1900-44c8-4c43-8f9d-918259b33b7f" providerId="ADAL" clId="{6F9C7014-7BB6-43EC-B3DC-A84878901612}" dt="2023-03-12T15:09:20.744" v="154" actId="1035"/>
          <ac:spMkLst>
            <pc:docMk/>
            <pc:sldMk cId="2537528529" sldId="266"/>
            <ac:spMk id="2" creationId="{F79BC0DC-EAA5-45B5-91B6-15386204E8C6}"/>
          </ac:spMkLst>
        </pc:spChg>
        <pc:spChg chg="mod">
          <ac:chgData name="Kwok Chun" userId="f54a1900-44c8-4c43-8f9d-918259b33b7f" providerId="ADAL" clId="{6F9C7014-7BB6-43EC-B3DC-A84878901612}" dt="2023-03-15T08:57:55.159" v="1897" actId="20577"/>
          <ac:spMkLst>
            <pc:docMk/>
            <pc:sldMk cId="2537528529" sldId="266"/>
            <ac:spMk id="3" creationId="{BC0825E0-9EE9-4C81-A0A1-87B4281A2A5B}"/>
          </ac:spMkLst>
        </pc:spChg>
        <pc:picChg chg="mod">
          <ac:chgData name="Kwok Chun" userId="f54a1900-44c8-4c43-8f9d-918259b33b7f" providerId="ADAL" clId="{6F9C7014-7BB6-43EC-B3DC-A84878901612}" dt="2023-03-12T15:09:10.841" v="134" actId="1076"/>
          <ac:picMkLst>
            <pc:docMk/>
            <pc:sldMk cId="2537528529" sldId="266"/>
            <ac:picMk id="6" creationId="{908F5CA7-2B79-4F7F-A5F2-AB84FE42758E}"/>
          </ac:picMkLst>
        </pc:picChg>
      </pc:sldChg>
      <pc:sldChg chg="modSp mod">
        <pc:chgData name="Kwok Chun" userId="f54a1900-44c8-4c43-8f9d-918259b33b7f" providerId="ADAL" clId="{6F9C7014-7BB6-43EC-B3DC-A84878901612}" dt="2023-03-12T16:54:21.466" v="1634" actId="20577"/>
        <pc:sldMkLst>
          <pc:docMk/>
          <pc:sldMk cId="1568426894" sldId="400"/>
        </pc:sldMkLst>
        <pc:spChg chg="mod">
          <ac:chgData name="Kwok Chun" userId="f54a1900-44c8-4c43-8f9d-918259b33b7f" providerId="ADAL" clId="{6F9C7014-7BB6-43EC-B3DC-A84878901612}" dt="2023-03-12T16:54:12.640" v="1627" actId="1038"/>
          <ac:spMkLst>
            <pc:docMk/>
            <pc:sldMk cId="1568426894" sldId="400"/>
            <ac:spMk id="2" creationId="{1EA9EED6-CAB2-4B17-9C74-8CCA839B24C5}"/>
          </ac:spMkLst>
        </pc:spChg>
        <pc:spChg chg="mod">
          <ac:chgData name="Kwok Chun" userId="f54a1900-44c8-4c43-8f9d-918259b33b7f" providerId="ADAL" clId="{6F9C7014-7BB6-43EC-B3DC-A84878901612}" dt="2023-03-12T16:54:21.466" v="1634" actId="20577"/>
          <ac:spMkLst>
            <pc:docMk/>
            <pc:sldMk cId="1568426894" sldId="400"/>
            <ac:spMk id="3" creationId="{A4F0FE4A-A616-4233-8D6A-6B846E370EFE}"/>
          </ac:spMkLst>
        </pc:spChg>
        <pc:picChg chg="mod">
          <ac:chgData name="Kwok Chun" userId="f54a1900-44c8-4c43-8f9d-918259b33b7f" providerId="ADAL" clId="{6F9C7014-7BB6-43EC-B3DC-A84878901612}" dt="2023-03-12T16:54:09.165" v="1618"/>
          <ac:picMkLst>
            <pc:docMk/>
            <pc:sldMk cId="1568426894" sldId="400"/>
            <ac:picMk id="5" creationId="{5954401E-1B3B-436C-8EFC-B7EB544DBAB3}"/>
          </ac:picMkLst>
        </pc:picChg>
      </pc:sldChg>
      <pc:sldChg chg="modSp mod">
        <pc:chgData name="Kwok Chun" userId="f54a1900-44c8-4c43-8f9d-918259b33b7f" providerId="ADAL" clId="{6F9C7014-7BB6-43EC-B3DC-A84878901612}" dt="2023-03-15T09:45:33.826" v="1924" actId="1037"/>
        <pc:sldMkLst>
          <pc:docMk/>
          <pc:sldMk cId="2442447219" sldId="428"/>
        </pc:sldMkLst>
        <pc:spChg chg="mod">
          <ac:chgData name="Kwok Chun" userId="f54a1900-44c8-4c43-8f9d-918259b33b7f" providerId="ADAL" clId="{6F9C7014-7BB6-43EC-B3DC-A84878901612}" dt="2023-03-12T16:49:20.604" v="1213" actId="20577"/>
          <ac:spMkLst>
            <pc:docMk/>
            <pc:sldMk cId="2442447219" sldId="428"/>
            <ac:spMk id="2" creationId="{1173B90C-B323-47BB-8876-0CE9B081761A}"/>
          </ac:spMkLst>
        </pc:spChg>
        <pc:spChg chg="mod">
          <ac:chgData name="Kwok Chun" userId="f54a1900-44c8-4c43-8f9d-918259b33b7f" providerId="ADAL" clId="{6F9C7014-7BB6-43EC-B3DC-A84878901612}" dt="2023-03-12T16:49:44.406" v="1260" actId="1037"/>
          <ac:spMkLst>
            <pc:docMk/>
            <pc:sldMk cId="2442447219" sldId="428"/>
            <ac:spMk id="3" creationId="{5C0747C7-F0B2-4E94-B8CC-82E387F050E7}"/>
          </ac:spMkLst>
        </pc:spChg>
        <pc:picChg chg="mod">
          <ac:chgData name="Kwok Chun" userId="f54a1900-44c8-4c43-8f9d-918259b33b7f" providerId="ADAL" clId="{6F9C7014-7BB6-43EC-B3DC-A84878901612}" dt="2023-03-15T09:45:33.826" v="1924" actId="1037"/>
          <ac:picMkLst>
            <pc:docMk/>
            <pc:sldMk cId="2442447219" sldId="428"/>
            <ac:picMk id="7" creationId="{AEED74F3-FC5C-402E-A833-191B26E34D8B}"/>
          </ac:picMkLst>
        </pc:picChg>
      </pc:sldChg>
      <pc:sldChg chg="modSp mod">
        <pc:chgData name="Kwok Chun" userId="f54a1900-44c8-4c43-8f9d-918259b33b7f" providerId="ADAL" clId="{6F9C7014-7BB6-43EC-B3DC-A84878901612}" dt="2023-03-15T09:30:54.982" v="1916" actId="6549"/>
        <pc:sldMkLst>
          <pc:docMk/>
          <pc:sldMk cId="3325743422" sldId="429"/>
        </pc:sldMkLst>
        <pc:spChg chg="mod">
          <ac:chgData name="Kwok Chun" userId="f54a1900-44c8-4c43-8f9d-918259b33b7f" providerId="ADAL" clId="{6F9C7014-7BB6-43EC-B3DC-A84878901612}" dt="2023-03-12T16:39:25.822" v="563" actId="1035"/>
          <ac:spMkLst>
            <pc:docMk/>
            <pc:sldMk cId="3325743422" sldId="429"/>
            <ac:spMk id="2" creationId="{032BF7A7-2E3F-48E7-B455-3ACB3115AB86}"/>
          </ac:spMkLst>
        </pc:spChg>
        <pc:spChg chg="mod">
          <ac:chgData name="Kwok Chun" userId="f54a1900-44c8-4c43-8f9d-918259b33b7f" providerId="ADAL" clId="{6F9C7014-7BB6-43EC-B3DC-A84878901612}" dt="2023-03-15T09:30:54.982" v="1916" actId="6549"/>
          <ac:spMkLst>
            <pc:docMk/>
            <pc:sldMk cId="3325743422" sldId="429"/>
            <ac:spMk id="3" creationId="{9C11636D-9C69-4A07-906A-804B07751819}"/>
          </ac:spMkLst>
        </pc:spChg>
      </pc:sldChg>
      <pc:sldChg chg="modSp mod">
        <pc:chgData name="Kwok Chun" userId="f54a1900-44c8-4c43-8f9d-918259b33b7f" providerId="ADAL" clId="{6F9C7014-7BB6-43EC-B3DC-A84878901612}" dt="2023-03-12T16:40:03.216" v="569" actId="20577"/>
        <pc:sldMkLst>
          <pc:docMk/>
          <pc:sldMk cId="1872737679" sldId="430"/>
        </pc:sldMkLst>
        <pc:spChg chg="mod">
          <ac:chgData name="Kwok Chun" userId="f54a1900-44c8-4c43-8f9d-918259b33b7f" providerId="ADAL" clId="{6F9C7014-7BB6-43EC-B3DC-A84878901612}" dt="2023-03-12T16:40:03.216" v="569" actId="20577"/>
          <ac:spMkLst>
            <pc:docMk/>
            <pc:sldMk cId="1872737679" sldId="430"/>
            <ac:spMk id="2" creationId="{622A998E-1EF5-4F40-859C-A63336F73F73}"/>
          </ac:spMkLst>
        </pc:spChg>
        <pc:spChg chg="mod">
          <ac:chgData name="Kwok Chun" userId="f54a1900-44c8-4c43-8f9d-918259b33b7f" providerId="ADAL" clId="{6F9C7014-7BB6-43EC-B3DC-A84878901612}" dt="2023-03-12T16:32:58.053" v="464" actId="20577"/>
          <ac:spMkLst>
            <pc:docMk/>
            <pc:sldMk cId="1872737679" sldId="430"/>
            <ac:spMk id="3" creationId="{625E7D75-7DC0-454E-80F1-FA6BF7DC1082}"/>
          </ac:spMkLst>
        </pc:spChg>
      </pc:sldChg>
      <pc:sldChg chg="modSp mod ord">
        <pc:chgData name="Kwok Chun" userId="f54a1900-44c8-4c43-8f9d-918259b33b7f" providerId="ADAL" clId="{6F9C7014-7BB6-43EC-B3DC-A84878901612}" dt="2023-03-12T15:56:29.343" v="352" actId="6549"/>
        <pc:sldMkLst>
          <pc:docMk/>
          <pc:sldMk cId="3544898702" sldId="431"/>
        </pc:sldMkLst>
        <pc:spChg chg="mod">
          <ac:chgData name="Kwok Chun" userId="f54a1900-44c8-4c43-8f9d-918259b33b7f" providerId="ADAL" clId="{6F9C7014-7BB6-43EC-B3DC-A84878901612}" dt="2023-03-12T15:55:31.687" v="317" actId="27636"/>
          <ac:spMkLst>
            <pc:docMk/>
            <pc:sldMk cId="3544898702" sldId="431"/>
            <ac:spMk id="2" creationId="{DE30260F-4C9D-49A6-93EF-5F5391C5E846}"/>
          </ac:spMkLst>
        </pc:spChg>
        <pc:spChg chg="mod">
          <ac:chgData name="Kwok Chun" userId="f54a1900-44c8-4c43-8f9d-918259b33b7f" providerId="ADAL" clId="{6F9C7014-7BB6-43EC-B3DC-A84878901612}" dt="2023-03-12T15:56:29.343" v="352" actId="6549"/>
          <ac:spMkLst>
            <pc:docMk/>
            <pc:sldMk cId="3544898702" sldId="431"/>
            <ac:spMk id="3" creationId="{7C9C5418-4C00-4317-95FD-137452CCEF4E}"/>
          </ac:spMkLst>
        </pc:spChg>
      </pc:sldChg>
      <pc:sldChg chg="modSp mod">
        <pc:chgData name="Kwok Chun" userId="f54a1900-44c8-4c43-8f9d-918259b33b7f" providerId="ADAL" clId="{6F9C7014-7BB6-43EC-B3DC-A84878901612}" dt="2023-03-12T16:44:29.271" v="887" actId="20577"/>
        <pc:sldMkLst>
          <pc:docMk/>
          <pc:sldMk cId="3246180133" sldId="432"/>
        </pc:sldMkLst>
        <pc:spChg chg="mod">
          <ac:chgData name="Kwok Chun" userId="f54a1900-44c8-4c43-8f9d-918259b33b7f" providerId="ADAL" clId="{6F9C7014-7BB6-43EC-B3DC-A84878901612}" dt="2023-03-12T16:44:29.271" v="887" actId="20577"/>
          <ac:spMkLst>
            <pc:docMk/>
            <pc:sldMk cId="3246180133" sldId="432"/>
            <ac:spMk id="2" creationId="{D982B34D-4195-49B0-A0A8-B0C3B63DD4D4}"/>
          </ac:spMkLst>
        </pc:spChg>
        <pc:spChg chg="mod">
          <ac:chgData name="Kwok Chun" userId="f54a1900-44c8-4c43-8f9d-918259b33b7f" providerId="ADAL" clId="{6F9C7014-7BB6-43EC-B3DC-A84878901612}" dt="2023-03-12T16:43:50.197" v="866" actId="1037"/>
          <ac:spMkLst>
            <pc:docMk/>
            <pc:sldMk cId="3246180133" sldId="432"/>
            <ac:spMk id="3" creationId="{5388DA53-D9E1-4DE4-8C50-78FA0F67F6E3}"/>
          </ac:spMkLst>
        </pc:spChg>
      </pc:sldChg>
      <pc:sldChg chg="modSp mod">
        <pc:chgData name="Kwok Chun" userId="f54a1900-44c8-4c43-8f9d-918259b33b7f" providerId="ADAL" clId="{6F9C7014-7BB6-43EC-B3DC-A84878901612}" dt="2023-03-12T16:47:44.846" v="1138" actId="1035"/>
        <pc:sldMkLst>
          <pc:docMk/>
          <pc:sldMk cId="4189465555" sldId="433"/>
        </pc:sldMkLst>
        <pc:spChg chg="mod">
          <ac:chgData name="Kwok Chun" userId="f54a1900-44c8-4c43-8f9d-918259b33b7f" providerId="ADAL" clId="{6F9C7014-7BB6-43EC-B3DC-A84878901612}" dt="2023-03-12T16:47:35.865" v="1114" actId="1036"/>
          <ac:spMkLst>
            <pc:docMk/>
            <pc:sldMk cId="4189465555" sldId="433"/>
            <ac:spMk id="2" creationId="{D982B34D-4195-49B0-A0A8-B0C3B63DD4D4}"/>
          </ac:spMkLst>
        </pc:spChg>
        <pc:spChg chg="mod">
          <ac:chgData name="Kwok Chun" userId="f54a1900-44c8-4c43-8f9d-918259b33b7f" providerId="ADAL" clId="{6F9C7014-7BB6-43EC-B3DC-A84878901612}" dt="2023-03-12T16:47:44.846" v="1138" actId="1035"/>
          <ac:spMkLst>
            <pc:docMk/>
            <pc:sldMk cId="4189465555" sldId="433"/>
            <ac:spMk id="3" creationId="{5388DA53-D9E1-4DE4-8C50-78FA0F67F6E3}"/>
          </ac:spMkLst>
        </pc:spChg>
      </pc:sldChg>
      <pc:sldChg chg="addSp delSp modSp mod">
        <pc:chgData name="Kwok Chun" userId="f54a1900-44c8-4c43-8f9d-918259b33b7f" providerId="ADAL" clId="{6F9C7014-7BB6-43EC-B3DC-A84878901612}" dt="2023-03-12T16:48:11.930" v="1141"/>
        <pc:sldMkLst>
          <pc:docMk/>
          <pc:sldMk cId="30441016" sldId="434"/>
        </pc:sldMkLst>
        <pc:spChg chg="del">
          <ac:chgData name="Kwok Chun" userId="f54a1900-44c8-4c43-8f9d-918259b33b7f" providerId="ADAL" clId="{6F9C7014-7BB6-43EC-B3DC-A84878901612}" dt="2023-03-12T16:48:06.839" v="1139" actId="478"/>
          <ac:spMkLst>
            <pc:docMk/>
            <pc:sldMk cId="30441016" sldId="434"/>
            <ac:spMk id="2" creationId="{D982B34D-4195-49B0-A0A8-B0C3B63DD4D4}"/>
          </ac:spMkLst>
        </pc:spChg>
        <pc:spChg chg="del">
          <ac:chgData name="Kwok Chun" userId="f54a1900-44c8-4c43-8f9d-918259b33b7f" providerId="ADAL" clId="{6F9C7014-7BB6-43EC-B3DC-A84878901612}" dt="2023-03-12T16:48:06.839" v="1139" actId="478"/>
          <ac:spMkLst>
            <pc:docMk/>
            <pc:sldMk cId="30441016" sldId="434"/>
            <ac:spMk id="3" creationId="{5388DA53-D9E1-4DE4-8C50-78FA0F67F6E3}"/>
          </ac:spMkLst>
        </pc:spChg>
        <pc:spChg chg="add del mod">
          <ac:chgData name="Kwok Chun" userId="f54a1900-44c8-4c43-8f9d-918259b33b7f" providerId="ADAL" clId="{6F9C7014-7BB6-43EC-B3DC-A84878901612}" dt="2023-03-12T16:48:10.983" v="1140" actId="478"/>
          <ac:spMkLst>
            <pc:docMk/>
            <pc:sldMk cId="30441016" sldId="434"/>
            <ac:spMk id="6" creationId="{8B2A2197-59F3-0703-D3BC-E2E26EBCF584}"/>
          </ac:spMkLst>
        </pc:spChg>
        <pc:spChg chg="add del mod">
          <ac:chgData name="Kwok Chun" userId="f54a1900-44c8-4c43-8f9d-918259b33b7f" providerId="ADAL" clId="{6F9C7014-7BB6-43EC-B3DC-A84878901612}" dt="2023-03-12T16:48:10.983" v="1140" actId="478"/>
          <ac:spMkLst>
            <pc:docMk/>
            <pc:sldMk cId="30441016" sldId="434"/>
            <ac:spMk id="9" creationId="{5E013884-33E5-57E6-913F-B11F016A23CA}"/>
          </ac:spMkLst>
        </pc:spChg>
        <pc:spChg chg="add mod">
          <ac:chgData name="Kwok Chun" userId="f54a1900-44c8-4c43-8f9d-918259b33b7f" providerId="ADAL" clId="{6F9C7014-7BB6-43EC-B3DC-A84878901612}" dt="2023-03-12T16:48:11.930" v="1141"/>
          <ac:spMkLst>
            <pc:docMk/>
            <pc:sldMk cId="30441016" sldId="434"/>
            <ac:spMk id="10" creationId="{48ACB852-19FF-1989-7E1E-0CE762C1EF51}"/>
          </ac:spMkLst>
        </pc:spChg>
        <pc:spChg chg="add mod">
          <ac:chgData name="Kwok Chun" userId="f54a1900-44c8-4c43-8f9d-918259b33b7f" providerId="ADAL" clId="{6F9C7014-7BB6-43EC-B3DC-A84878901612}" dt="2023-03-12T16:48:11.930" v="1141"/>
          <ac:spMkLst>
            <pc:docMk/>
            <pc:sldMk cId="30441016" sldId="434"/>
            <ac:spMk id="11" creationId="{B4718FA5-314A-78C7-5FD7-A7E718B8760B}"/>
          </ac:spMkLst>
        </pc:spChg>
      </pc:sldChg>
      <pc:sldChg chg="modSp mod">
        <pc:chgData name="Kwok Chun" userId="f54a1900-44c8-4c43-8f9d-918259b33b7f" providerId="ADAL" clId="{6F9C7014-7BB6-43EC-B3DC-A84878901612}" dt="2023-03-12T16:45:03.081" v="968" actId="14100"/>
        <pc:sldMkLst>
          <pc:docMk/>
          <pc:sldMk cId="3182976628" sldId="435"/>
        </pc:sldMkLst>
        <pc:spChg chg="mod">
          <ac:chgData name="Kwok Chun" userId="f54a1900-44c8-4c43-8f9d-918259b33b7f" providerId="ADAL" clId="{6F9C7014-7BB6-43EC-B3DC-A84878901612}" dt="2023-03-12T16:45:03.081" v="968" actId="14100"/>
          <ac:spMkLst>
            <pc:docMk/>
            <pc:sldMk cId="3182976628" sldId="435"/>
            <ac:spMk id="2" creationId="{D982B34D-4195-49B0-A0A8-B0C3B63DD4D4}"/>
          </ac:spMkLst>
        </pc:spChg>
      </pc:sldChg>
      <pc:sldChg chg="modSp mod">
        <pc:chgData name="Kwok Chun" userId="f54a1900-44c8-4c43-8f9d-918259b33b7f" providerId="ADAL" clId="{6F9C7014-7BB6-43EC-B3DC-A84878901612}" dt="2023-03-12T16:53:25.151" v="1591" actId="20577"/>
        <pc:sldMkLst>
          <pc:docMk/>
          <pc:sldMk cId="3173749618" sldId="438"/>
        </pc:sldMkLst>
        <pc:spChg chg="mod">
          <ac:chgData name="Kwok Chun" userId="f54a1900-44c8-4c43-8f9d-918259b33b7f" providerId="ADAL" clId="{6F9C7014-7BB6-43EC-B3DC-A84878901612}" dt="2023-03-12T16:52:54.992" v="1496" actId="1036"/>
          <ac:spMkLst>
            <pc:docMk/>
            <pc:sldMk cId="3173749618" sldId="438"/>
            <ac:spMk id="2" creationId="{9C3DDF16-09E4-4929-BF2E-C3D5E6DBB09C}"/>
          </ac:spMkLst>
        </pc:spChg>
        <pc:spChg chg="mod">
          <ac:chgData name="Kwok Chun" userId="f54a1900-44c8-4c43-8f9d-918259b33b7f" providerId="ADAL" clId="{6F9C7014-7BB6-43EC-B3DC-A84878901612}" dt="2023-03-12T16:53:25.151" v="1591" actId="20577"/>
          <ac:spMkLst>
            <pc:docMk/>
            <pc:sldMk cId="3173749618" sldId="438"/>
            <ac:spMk id="3" creationId="{0178189B-FB81-4631-BAB9-AF1CFFF4A5AB}"/>
          </ac:spMkLst>
        </pc:spChg>
      </pc:sldChg>
      <pc:sldChg chg="addSp delSp modSp mod">
        <pc:chgData name="Kwok Chun" userId="f54a1900-44c8-4c43-8f9d-918259b33b7f" providerId="ADAL" clId="{6F9C7014-7BB6-43EC-B3DC-A84878901612}" dt="2023-03-12T16:44:34.382" v="904" actId="20577"/>
        <pc:sldMkLst>
          <pc:docMk/>
          <pc:sldMk cId="89766888" sldId="439"/>
        </pc:sldMkLst>
        <pc:spChg chg="del">
          <ac:chgData name="Kwok Chun" userId="f54a1900-44c8-4c43-8f9d-918259b33b7f" providerId="ADAL" clId="{6F9C7014-7BB6-43EC-B3DC-A84878901612}" dt="2023-03-12T16:43:57.868" v="867" actId="478"/>
          <ac:spMkLst>
            <pc:docMk/>
            <pc:sldMk cId="89766888" sldId="439"/>
            <ac:spMk id="2" creationId="{D982B34D-4195-49B0-A0A8-B0C3B63DD4D4}"/>
          </ac:spMkLst>
        </pc:spChg>
        <pc:spChg chg="del">
          <ac:chgData name="Kwok Chun" userId="f54a1900-44c8-4c43-8f9d-918259b33b7f" providerId="ADAL" clId="{6F9C7014-7BB6-43EC-B3DC-A84878901612}" dt="2023-03-12T16:43:57.868" v="867" actId="478"/>
          <ac:spMkLst>
            <pc:docMk/>
            <pc:sldMk cId="89766888" sldId="439"/>
            <ac:spMk id="3" creationId="{5388DA53-D9E1-4DE4-8C50-78FA0F67F6E3}"/>
          </ac:spMkLst>
        </pc:spChg>
        <pc:spChg chg="add del mod">
          <ac:chgData name="Kwok Chun" userId="f54a1900-44c8-4c43-8f9d-918259b33b7f" providerId="ADAL" clId="{6F9C7014-7BB6-43EC-B3DC-A84878901612}" dt="2023-03-12T16:44:01.498" v="868" actId="478"/>
          <ac:spMkLst>
            <pc:docMk/>
            <pc:sldMk cId="89766888" sldId="439"/>
            <ac:spMk id="6" creationId="{6BD0DAAB-1185-F5BD-4998-A694BF667A83}"/>
          </ac:spMkLst>
        </pc:spChg>
        <pc:spChg chg="add del mod">
          <ac:chgData name="Kwok Chun" userId="f54a1900-44c8-4c43-8f9d-918259b33b7f" providerId="ADAL" clId="{6F9C7014-7BB6-43EC-B3DC-A84878901612}" dt="2023-03-12T16:44:03.817" v="869" actId="478"/>
          <ac:spMkLst>
            <pc:docMk/>
            <pc:sldMk cId="89766888" sldId="439"/>
            <ac:spMk id="9" creationId="{BEB3E884-F6C7-4C78-4EBA-9A8479D44645}"/>
          </ac:spMkLst>
        </pc:spChg>
        <pc:spChg chg="add mod">
          <ac:chgData name="Kwok Chun" userId="f54a1900-44c8-4c43-8f9d-918259b33b7f" providerId="ADAL" clId="{6F9C7014-7BB6-43EC-B3DC-A84878901612}" dt="2023-03-12T16:44:34.382" v="904" actId="20577"/>
          <ac:spMkLst>
            <pc:docMk/>
            <pc:sldMk cId="89766888" sldId="439"/>
            <ac:spMk id="10" creationId="{BF66308D-DC6B-664B-65C5-12B590E60B75}"/>
          </ac:spMkLst>
        </pc:spChg>
        <pc:spChg chg="add mod">
          <ac:chgData name="Kwok Chun" userId="f54a1900-44c8-4c43-8f9d-918259b33b7f" providerId="ADAL" clId="{6F9C7014-7BB6-43EC-B3DC-A84878901612}" dt="2023-03-12T16:44:11.223" v="870"/>
          <ac:spMkLst>
            <pc:docMk/>
            <pc:sldMk cId="89766888" sldId="439"/>
            <ac:spMk id="11" creationId="{F9B61417-F48B-5635-CF44-A9B2B45D0B5F}"/>
          </ac:spMkLst>
        </pc:spChg>
      </pc:sldChg>
      <pc:sldChg chg="modSp mod">
        <pc:chgData name="Kwok Chun" userId="f54a1900-44c8-4c43-8f9d-918259b33b7f" providerId="ADAL" clId="{6F9C7014-7BB6-43EC-B3DC-A84878901612}" dt="2023-03-12T15:53:54.109" v="236" actId="20577"/>
        <pc:sldMkLst>
          <pc:docMk/>
          <pc:sldMk cId="3419075764" sldId="471"/>
        </pc:sldMkLst>
        <pc:spChg chg="mod">
          <ac:chgData name="Kwok Chun" userId="f54a1900-44c8-4c43-8f9d-918259b33b7f" providerId="ADAL" clId="{6F9C7014-7BB6-43EC-B3DC-A84878901612}" dt="2023-03-12T15:53:54.109" v="236" actId="20577"/>
          <ac:spMkLst>
            <pc:docMk/>
            <pc:sldMk cId="3419075764" sldId="471"/>
            <ac:spMk id="3" creationId="{CEFAF4E0-0BF1-4CDC-A3A8-4C73E71A0FEB}"/>
          </ac:spMkLst>
        </pc:spChg>
      </pc:sldChg>
      <pc:sldChg chg="add">
        <pc:chgData name="Kwok Chun" userId="f54a1900-44c8-4c43-8f9d-918259b33b7f" providerId="ADAL" clId="{6F9C7014-7BB6-43EC-B3DC-A84878901612}" dt="2023-03-12T15:56:53.747" v="353"/>
        <pc:sldMkLst>
          <pc:docMk/>
          <pc:sldMk cId="3049845946" sldId="485"/>
        </pc:sldMkLst>
      </pc:sldChg>
      <pc:sldChg chg="modSp add del">
        <pc:chgData name="Kwok Chun" userId="f54a1900-44c8-4c43-8f9d-918259b33b7f" providerId="ADAL" clId="{6F9C7014-7BB6-43EC-B3DC-A84878901612}" dt="2023-03-15T09:26:43.631" v="1908" actId="47"/>
        <pc:sldMkLst>
          <pc:docMk/>
          <pc:sldMk cId="1159356474" sldId="486"/>
        </pc:sldMkLst>
        <pc:spChg chg="mod">
          <ac:chgData name="Kwok Chun" userId="f54a1900-44c8-4c43-8f9d-918259b33b7f" providerId="ADAL" clId="{6F9C7014-7BB6-43EC-B3DC-A84878901612}" dt="2023-03-15T09:26:35.891" v="1907" actId="20577"/>
          <ac:spMkLst>
            <pc:docMk/>
            <pc:sldMk cId="1159356474" sldId="486"/>
            <ac:spMk id="3" creationId="{9C11636D-9C69-4A07-906A-804B07751819}"/>
          </ac:spMkLst>
        </pc:spChg>
      </pc:sldChg>
    </pc:docChg>
  </pc:docChgLst>
  <pc:docChgLst>
    <pc:chgData name="Kwok Chun" userId="f54a1900-44c8-4c43-8f9d-918259b33b7f" providerId="ADAL" clId="{FB130D49-705B-4637-849C-3337FEEC0DF9}"/>
    <pc:docChg chg="undo redo custSel addSld delSld modSld sldOrd">
      <pc:chgData name="Kwok Chun" userId="f54a1900-44c8-4c43-8f9d-918259b33b7f" providerId="ADAL" clId="{FB130D49-705B-4637-849C-3337FEEC0DF9}" dt="2023-03-16T20:08:54.716" v="232" actId="20577"/>
      <pc:docMkLst>
        <pc:docMk/>
      </pc:docMkLst>
      <pc:sldChg chg="addSp delSp modSp mod">
        <pc:chgData name="Kwok Chun" userId="f54a1900-44c8-4c43-8f9d-918259b33b7f" providerId="ADAL" clId="{FB130D49-705B-4637-849C-3337FEEC0DF9}" dt="2023-03-16T12:00:14.503" v="4" actId="1076"/>
        <pc:sldMkLst>
          <pc:docMk/>
          <pc:sldMk cId="2702350849" sldId="369"/>
        </pc:sldMkLst>
        <pc:picChg chg="add mod">
          <ac:chgData name="Kwok Chun" userId="f54a1900-44c8-4c43-8f9d-918259b33b7f" providerId="ADAL" clId="{FB130D49-705B-4637-849C-3337FEEC0DF9}" dt="2023-03-16T12:00:14.503" v="4" actId="1076"/>
          <ac:picMkLst>
            <pc:docMk/>
            <pc:sldMk cId="2702350849" sldId="369"/>
            <ac:picMk id="4" creationId="{4ABE828C-8EFD-F781-B2DC-731E5543D9C9}"/>
          </ac:picMkLst>
        </pc:picChg>
        <pc:picChg chg="del">
          <ac:chgData name="Kwok Chun" userId="f54a1900-44c8-4c43-8f9d-918259b33b7f" providerId="ADAL" clId="{FB130D49-705B-4637-849C-3337FEEC0DF9}" dt="2023-03-16T12:00:07.338" v="0" actId="478"/>
          <ac:picMkLst>
            <pc:docMk/>
            <pc:sldMk cId="2702350849" sldId="369"/>
            <ac:picMk id="7" creationId="{685CA1EC-F35E-45F2-A8BF-1B8F5FA0D73B}"/>
          </ac:picMkLst>
        </pc:picChg>
        <pc:picChg chg="del">
          <ac:chgData name="Kwok Chun" userId="f54a1900-44c8-4c43-8f9d-918259b33b7f" providerId="ADAL" clId="{FB130D49-705B-4637-849C-3337FEEC0DF9}" dt="2023-03-16T12:00:09.039" v="1" actId="478"/>
          <ac:picMkLst>
            <pc:docMk/>
            <pc:sldMk cId="2702350849" sldId="369"/>
            <ac:picMk id="9" creationId="{FFAA29C7-20EE-4AE1-9AD5-A64A87AA0588}"/>
          </ac:picMkLst>
        </pc:picChg>
      </pc:sldChg>
      <pc:sldChg chg="add del">
        <pc:chgData name="Kwok Chun" userId="f54a1900-44c8-4c43-8f9d-918259b33b7f" providerId="ADAL" clId="{FB130D49-705B-4637-849C-3337FEEC0DF9}" dt="2023-03-16T16:33:03.794" v="154" actId="47"/>
        <pc:sldMkLst>
          <pc:docMk/>
          <pc:sldMk cId="4161871268" sldId="393"/>
        </pc:sldMkLst>
      </pc:sldChg>
      <pc:sldChg chg="modSp mod">
        <pc:chgData name="Kwok Chun" userId="f54a1900-44c8-4c43-8f9d-918259b33b7f" providerId="ADAL" clId="{FB130D49-705B-4637-849C-3337FEEC0DF9}" dt="2023-03-16T14:39:23.062" v="148" actId="1036"/>
        <pc:sldMkLst>
          <pc:docMk/>
          <pc:sldMk cId="3325743422" sldId="429"/>
        </pc:sldMkLst>
        <pc:spChg chg="mod">
          <ac:chgData name="Kwok Chun" userId="f54a1900-44c8-4c43-8f9d-918259b33b7f" providerId="ADAL" clId="{FB130D49-705B-4637-849C-3337FEEC0DF9}" dt="2023-03-16T14:39:23.062" v="148" actId="1036"/>
          <ac:spMkLst>
            <pc:docMk/>
            <pc:sldMk cId="3325743422" sldId="429"/>
            <ac:spMk id="3" creationId="{9C11636D-9C69-4A07-906A-804B07751819}"/>
          </ac:spMkLst>
        </pc:spChg>
      </pc:sldChg>
      <pc:sldChg chg="ord">
        <pc:chgData name="Kwok Chun" userId="f54a1900-44c8-4c43-8f9d-918259b33b7f" providerId="ADAL" clId="{FB130D49-705B-4637-849C-3337FEEC0DF9}" dt="2023-03-16T16:33:09.522" v="156" actId="20578"/>
        <pc:sldMkLst>
          <pc:docMk/>
          <pc:sldMk cId="4189465555" sldId="433"/>
        </pc:sldMkLst>
      </pc:sldChg>
      <pc:sldChg chg="modSp mod">
        <pc:chgData name="Kwok Chun" userId="f54a1900-44c8-4c43-8f9d-918259b33b7f" providerId="ADAL" clId="{FB130D49-705B-4637-849C-3337FEEC0DF9}" dt="2023-03-16T14:36:04.992" v="116" actId="13926"/>
        <pc:sldMkLst>
          <pc:docMk/>
          <pc:sldMk cId="1804415987" sldId="466"/>
        </pc:sldMkLst>
        <pc:spChg chg="mod">
          <ac:chgData name="Kwok Chun" userId="f54a1900-44c8-4c43-8f9d-918259b33b7f" providerId="ADAL" clId="{FB130D49-705B-4637-849C-3337FEEC0DF9}" dt="2023-03-16T14:36:04.992" v="116" actId="13926"/>
          <ac:spMkLst>
            <pc:docMk/>
            <pc:sldMk cId="1804415987" sldId="466"/>
            <ac:spMk id="7" creationId="{1EFFAB5B-DCF6-462E-B059-98EBFA6CD4D1}"/>
          </ac:spMkLst>
        </pc:spChg>
      </pc:sldChg>
      <pc:sldChg chg="modSp mod">
        <pc:chgData name="Kwok Chun" userId="f54a1900-44c8-4c43-8f9d-918259b33b7f" providerId="ADAL" clId="{FB130D49-705B-4637-849C-3337FEEC0DF9}" dt="2023-03-16T14:36:22.619" v="118" actId="13926"/>
        <pc:sldMkLst>
          <pc:docMk/>
          <pc:sldMk cId="3526058454" sldId="467"/>
        </pc:sldMkLst>
        <pc:spChg chg="mod">
          <ac:chgData name="Kwok Chun" userId="f54a1900-44c8-4c43-8f9d-918259b33b7f" providerId="ADAL" clId="{FB130D49-705B-4637-849C-3337FEEC0DF9}" dt="2023-03-16T14:36:22.619" v="118" actId="13926"/>
          <ac:spMkLst>
            <pc:docMk/>
            <pc:sldMk cId="3526058454" sldId="467"/>
            <ac:spMk id="6" creationId="{DCD7C35A-9848-4DAF-85EB-430EFDD49334}"/>
          </ac:spMkLst>
        </pc:spChg>
      </pc:sldChg>
      <pc:sldChg chg="modSp mod">
        <pc:chgData name="Kwok Chun" userId="f54a1900-44c8-4c43-8f9d-918259b33b7f" providerId="ADAL" clId="{FB130D49-705B-4637-849C-3337FEEC0DF9}" dt="2023-03-16T14:36:35.020" v="120" actId="13926"/>
        <pc:sldMkLst>
          <pc:docMk/>
          <pc:sldMk cId="1982973434" sldId="468"/>
        </pc:sldMkLst>
        <pc:spChg chg="mod">
          <ac:chgData name="Kwok Chun" userId="f54a1900-44c8-4c43-8f9d-918259b33b7f" providerId="ADAL" clId="{FB130D49-705B-4637-849C-3337FEEC0DF9}" dt="2023-03-16T14:36:35.020" v="120" actId="13926"/>
          <ac:spMkLst>
            <pc:docMk/>
            <pc:sldMk cId="1982973434" sldId="468"/>
            <ac:spMk id="6" creationId="{59FBEAA6-FE75-4AC4-AC09-B2F85E6A2833}"/>
          </ac:spMkLst>
        </pc:spChg>
      </pc:sldChg>
      <pc:sldChg chg="addSp delSp modSp mod">
        <pc:chgData name="Kwok Chun" userId="f54a1900-44c8-4c43-8f9d-918259b33b7f" providerId="ADAL" clId="{FB130D49-705B-4637-849C-3337FEEC0DF9}" dt="2023-03-16T14:37:09.415" v="124" actId="113"/>
        <pc:sldMkLst>
          <pc:docMk/>
          <pc:sldMk cId="401559270" sldId="469"/>
        </pc:sldMkLst>
        <pc:spChg chg="mod">
          <ac:chgData name="Kwok Chun" userId="f54a1900-44c8-4c43-8f9d-918259b33b7f" providerId="ADAL" clId="{FB130D49-705B-4637-849C-3337FEEC0DF9}" dt="2023-03-16T14:37:09.415" v="124" actId="113"/>
          <ac:spMkLst>
            <pc:docMk/>
            <pc:sldMk cId="401559270" sldId="469"/>
            <ac:spMk id="6" creationId="{59FBEAA6-FE75-4AC4-AC09-B2F85E6A2833}"/>
          </ac:spMkLst>
        </pc:spChg>
        <pc:graphicFrameChg chg="add del mod">
          <ac:chgData name="Kwok Chun" userId="f54a1900-44c8-4c43-8f9d-918259b33b7f" providerId="ADAL" clId="{FB130D49-705B-4637-849C-3337FEEC0DF9}" dt="2023-03-16T14:37:06.109" v="123"/>
          <ac:graphicFrameMkLst>
            <pc:docMk/>
            <pc:sldMk cId="401559270" sldId="469"/>
            <ac:graphicFrameMk id="4" creationId="{7CC1C834-E5AC-5D40-3D50-628AC22B99B7}"/>
          </ac:graphicFrameMkLst>
        </pc:graphicFrameChg>
      </pc:sldChg>
      <pc:sldChg chg="modSp mod">
        <pc:chgData name="Kwok Chun" userId="f54a1900-44c8-4c43-8f9d-918259b33b7f" providerId="ADAL" clId="{FB130D49-705B-4637-849C-3337FEEC0DF9}" dt="2023-03-16T14:37:17.964" v="126" actId="13926"/>
        <pc:sldMkLst>
          <pc:docMk/>
          <pc:sldMk cId="2355907589" sldId="470"/>
        </pc:sldMkLst>
        <pc:spChg chg="mod">
          <ac:chgData name="Kwok Chun" userId="f54a1900-44c8-4c43-8f9d-918259b33b7f" providerId="ADAL" clId="{FB130D49-705B-4637-849C-3337FEEC0DF9}" dt="2023-03-16T14:37:17.964" v="126" actId="13926"/>
          <ac:spMkLst>
            <pc:docMk/>
            <pc:sldMk cId="2355907589" sldId="470"/>
            <ac:spMk id="6" creationId="{59FBEAA6-FE75-4AC4-AC09-B2F85E6A2833}"/>
          </ac:spMkLst>
        </pc:spChg>
      </pc:sldChg>
      <pc:sldChg chg="addSp modSp mod">
        <pc:chgData name="Kwok Chun" userId="f54a1900-44c8-4c43-8f9d-918259b33b7f" providerId="ADAL" clId="{FB130D49-705B-4637-849C-3337FEEC0DF9}" dt="2023-03-16T12:47:34.554" v="114" actId="20577"/>
        <pc:sldMkLst>
          <pc:docMk/>
          <pc:sldMk cId="3992983911" sldId="484"/>
        </pc:sldMkLst>
        <pc:spChg chg="mod">
          <ac:chgData name="Kwok Chun" userId="f54a1900-44c8-4c43-8f9d-918259b33b7f" providerId="ADAL" clId="{FB130D49-705B-4637-849C-3337FEEC0DF9}" dt="2023-03-16T12:47:34.554" v="114" actId="20577"/>
          <ac:spMkLst>
            <pc:docMk/>
            <pc:sldMk cId="3992983911" sldId="484"/>
            <ac:spMk id="3" creationId="{5F2F4510-B325-32A0-ECC1-817FB0869151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5" creationId="{01ED8E82-1325-C882-3452-CD9A8A04BD6D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6" creationId="{E8E8BFFA-1B11-8194-52CF-935F85BA821B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7" creationId="{93D6F133-4648-DB27-C4A4-3D4CEEC8AA02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8" creationId="{1DF9190D-1A72-C699-8C94-C656EC02AA23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9" creationId="{96BA3441-991E-C93D-1D27-D8C4959275DB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0" creationId="{51BF91AF-428B-A12D-7796-9362AFAE98E1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1" creationId="{A2A6A13C-786A-71CC-8D49-908693A2B4E8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2" creationId="{AA550A0D-DE58-7997-477A-EBDFFE7A2748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3" creationId="{3A792E66-3E5A-8EC8-BA73-F5A01FA8DBC7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4" creationId="{A3F5E5BC-0F13-9AF7-71A4-A7AA56BCE3D9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5" creationId="{90E20BCC-1E12-C97B-2F86-05E54B593343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6" creationId="{6960DE49-E95F-7574-DF2F-876EBDF204F6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7" creationId="{63D1CC70-F96C-E284-4DB1-F363800297BF}"/>
          </ac:spMkLst>
        </pc:spChg>
        <pc:spChg chg="add mod">
          <ac:chgData name="Kwok Chun" userId="f54a1900-44c8-4c43-8f9d-918259b33b7f" providerId="ADAL" clId="{FB130D49-705B-4637-849C-3337FEEC0DF9}" dt="2023-03-16T12:09:25.139" v="50" actId="1037"/>
          <ac:spMkLst>
            <pc:docMk/>
            <pc:sldMk cId="3992983911" sldId="484"/>
            <ac:spMk id="18" creationId="{20B3B831-967B-C996-0BBF-29C05079DE04}"/>
          </ac:spMkLst>
        </pc:spChg>
        <pc:spChg chg="add mod">
          <ac:chgData name="Kwok Chun" userId="f54a1900-44c8-4c43-8f9d-918259b33b7f" providerId="ADAL" clId="{FB130D49-705B-4637-849C-3337FEEC0DF9}" dt="2023-03-16T12:46:42.178" v="55" actId="1076"/>
          <ac:spMkLst>
            <pc:docMk/>
            <pc:sldMk cId="3992983911" sldId="484"/>
            <ac:spMk id="21" creationId="{AD786BA9-1D1C-006A-2868-244200953972}"/>
          </ac:spMkLst>
        </pc:spChg>
        <pc:graphicFrameChg chg="add mod">
          <ac:chgData name="Kwok Chun" userId="f54a1900-44c8-4c43-8f9d-918259b33b7f" providerId="ADAL" clId="{FB130D49-705B-4637-849C-3337FEEC0DF9}" dt="2023-03-16T12:46:49.410" v="58" actId="1076"/>
          <ac:graphicFrameMkLst>
            <pc:docMk/>
            <pc:sldMk cId="3992983911" sldId="484"/>
            <ac:graphicFrameMk id="4" creationId="{D7C1070C-1055-955A-59C9-2A838C659704}"/>
          </ac:graphicFrameMkLst>
        </pc:graphicFrameChg>
        <pc:graphicFrameChg chg="add mod">
          <ac:chgData name="Kwok Chun" userId="f54a1900-44c8-4c43-8f9d-918259b33b7f" providerId="ADAL" clId="{FB130D49-705B-4637-849C-3337FEEC0DF9}" dt="2023-03-16T12:46:46.330" v="56" actId="1076"/>
          <ac:graphicFrameMkLst>
            <pc:docMk/>
            <pc:sldMk cId="3992983911" sldId="484"/>
            <ac:graphicFrameMk id="19" creationId="{045D3B36-A424-E5C4-9E82-085B33E447BA}"/>
          </ac:graphicFrameMkLst>
        </pc:graphicFrameChg>
        <pc:picChg chg="add mod">
          <ac:chgData name="Kwok Chun" userId="f54a1900-44c8-4c43-8f9d-918259b33b7f" providerId="ADAL" clId="{FB130D49-705B-4637-849C-3337FEEC0DF9}" dt="2023-03-16T12:46:38.701" v="54" actId="1076"/>
          <ac:picMkLst>
            <pc:docMk/>
            <pc:sldMk cId="3992983911" sldId="484"/>
            <ac:picMk id="20" creationId="{7B3D55BB-3B06-BB2D-64A4-3FE94A936F2F}"/>
          </ac:picMkLst>
        </pc:picChg>
      </pc:sldChg>
      <pc:sldChg chg="modSp new mod">
        <pc:chgData name="Kwok Chun" userId="f54a1900-44c8-4c43-8f9d-918259b33b7f" providerId="ADAL" clId="{FB130D49-705B-4637-849C-3337FEEC0DF9}" dt="2023-03-16T20:08:54.716" v="232" actId="20577"/>
        <pc:sldMkLst>
          <pc:docMk/>
          <pc:sldMk cId="585092980" sldId="486"/>
        </pc:sldMkLst>
        <pc:spChg chg="mod">
          <ac:chgData name="Kwok Chun" userId="f54a1900-44c8-4c43-8f9d-918259b33b7f" providerId="ADAL" clId="{FB130D49-705B-4637-849C-3337FEEC0DF9}" dt="2023-03-16T20:07:56.623" v="176" actId="20577"/>
          <ac:spMkLst>
            <pc:docMk/>
            <pc:sldMk cId="585092980" sldId="486"/>
            <ac:spMk id="2" creationId="{1BE783D1-F685-8E3E-8305-4436EDF58680}"/>
          </ac:spMkLst>
        </pc:spChg>
        <pc:spChg chg="mod">
          <ac:chgData name="Kwok Chun" userId="f54a1900-44c8-4c43-8f9d-918259b33b7f" providerId="ADAL" clId="{FB130D49-705B-4637-849C-3337FEEC0DF9}" dt="2023-03-16T20:08:54.716" v="232" actId="20577"/>
          <ac:spMkLst>
            <pc:docMk/>
            <pc:sldMk cId="585092980" sldId="486"/>
            <ac:spMk id="3" creationId="{B013DC44-C154-B6DA-C56B-91B2401FA24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09DF56-0332-4BA0-8C1C-AC23765CD5E5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753904-F0AC-4D3B-A52A-6403FEED72D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0527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71D4F3-D735-4469-8B74-A4D7494B103E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28117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EA02C1-31AD-4E96-B883-9C0FE936A9DC}" type="slidenum">
              <a:rPr lang="en-GB" smtClean="0"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94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EA02C1-31AD-4E96-B883-9C0FE936A9DC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634069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EA02C1-31AD-4E96-B883-9C0FE936A9DC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74457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554382-BEC0-30B1-1509-2A1740B1C8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843C4C-0188-9015-4BEA-2F9B7E82FCD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2A4F7-B754-3138-1DDC-CDB9F28CF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989C0A-7061-569D-5BC8-8ED9FB3D5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2D24EF-100A-87ED-B2B8-DA0C0E5B1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0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07F06-C79C-B81F-9609-14121F1137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C1A6320-41CC-2DC6-A724-81CC716BD4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B62289-0F09-D535-44CE-81154A989F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2C1123-9D7B-C3E8-190E-A493E6C16D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E33B63-8C03-8BE7-C8A3-A1CA5AB252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0678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7B6C493-354D-E45F-0C30-A3D4C7C74FA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8C83232-07DE-7EA3-B4F1-8861A90078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E95E6-C273-DAD2-3592-D98816740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32DDFE-0ACE-9FFE-6ADC-771772F8A0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FCAE39-4C22-39C7-91B4-80B338041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37969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BF7F5-F69A-5424-C435-63224D4AD5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FE90A7-9021-D4EA-F9AD-F1EADCE3AF9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1945E-EBDD-7026-FDF8-E5F41E7B9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FEBE45-A8B7-9A2C-511B-980776A04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534F3F-93E2-A8E0-5B13-65A9C20F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54804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94865D-8F42-451F-2E89-E5388F7AC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64F426-8DF6-9E3C-C9ED-2C4E2B1845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D85586-0914-C45D-1C88-4EC59C267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0798D3-266F-58BC-5651-9E2BB7457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FCF8871-E0BE-9F17-FCDD-F3A51120E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871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9F8BD7-36C0-E42F-DABF-42AF648F7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621AE9-F04A-BC06-B18E-FE996ABADC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B98A3-DE80-02EE-E425-BE47A536DFC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8F4B0C3-67F8-A71E-4901-7D8DAC8D8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A367EB-438F-B022-2E79-BA3DC1CEE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48D031-3361-1777-5202-F429E0990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4146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2ED026-39C2-0543-4C0B-7D5D6E887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8F7376F-C8E9-68FA-D9E8-C8228AB3D4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5D43DF6-6EFE-3863-8E2F-DB28AE12DCF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FE2B0EC-884A-5253-181C-DFD09EC1B39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5993949-EA47-7E94-A51F-9498659A6B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DDF241-9E99-7FBB-06CA-CEEC7E4586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680507A-5238-484E-683E-561C444A94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FF48586-44A3-D16F-119C-E4B1C8EC2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82775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5E4770-2858-9745-B779-D604251557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1D3F6A4-B248-E4BD-7A3F-996B56283E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C80AA90-1E09-4AC3-8D06-78A521A264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9C5836-B6F1-2017-A858-91B6398A1E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40360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3A7183-6857-498B-FFDF-FE05589E5F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C87BA6-1C69-C8B1-5A50-617166066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7C67D9-0A09-1408-22F1-BCAA97844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51836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095045-E768-D077-3977-72D319BB83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330D76-8774-6360-F9A5-EA38EAC8E7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83B791-0587-2E59-BB3B-C4F74F4BEF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0ABAC-5C9A-157F-C40C-7B5D9177E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C53C17-D1A4-5CB2-1580-3363A2CD62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B8C4EF-508B-6850-05B6-D8FAE5CF68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8017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2DC8D-BA49-51A9-6D51-DBBE49DA16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4F4C09-06BE-4748-298A-D57168E51F8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97C716-9325-3F3B-2A58-18301A20F9D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287651-166B-37FE-7D02-58D5E9CA67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6D6F48-7AFA-3ECB-97B2-D784384193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178C8C-B414-C52A-7B40-8907A3A01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3914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BBE9003-82D9-26C5-0DEB-3279C9637F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08EE2E-7A65-C9DF-0984-5FD23DFBB4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E20E71-78DF-2E10-81F6-CABC0D2A0F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47DBF7-A97E-4CC3-92F2-335F83F12C44}" type="datetimeFigureOut">
              <a:rPr lang="en-GB" smtClean="0"/>
              <a:t>16/03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0E53BB-E5BA-B0F8-DCEB-61C57602B4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53CF38-3491-4AAF-6558-40DDE41F3E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FEF757-C02A-4199-A278-036908FF8B9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9772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11" Type="http://schemas.openxmlformats.org/officeDocument/2006/relationships/image" Target="../media/image30.jpeg"/><Relationship Id="rId5" Type="http://schemas.openxmlformats.org/officeDocument/2006/relationships/image" Target="../media/image24.jpeg"/><Relationship Id="rId10" Type="http://schemas.openxmlformats.org/officeDocument/2006/relationships/image" Target="../media/image29.jpeg"/><Relationship Id="rId4" Type="http://schemas.openxmlformats.org/officeDocument/2006/relationships/image" Target="../media/image23.jpeg"/><Relationship Id="rId9" Type="http://schemas.openxmlformats.org/officeDocument/2006/relationships/image" Target="../media/image2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10" Type="http://schemas.openxmlformats.org/officeDocument/2006/relationships/image" Target="../media/image40.png"/><Relationship Id="rId4" Type="http://schemas.openxmlformats.org/officeDocument/2006/relationships/image" Target="../media/image34.jpeg"/><Relationship Id="rId9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4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10" Type="http://schemas.openxmlformats.org/officeDocument/2006/relationships/image" Target="../media/image40.png"/><Relationship Id="rId4" Type="http://schemas.openxmlformats.org/officeDocument/2006/relationships/image" Target="../media/image34.jpeg"/><Relationship Id="rId9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jpeg"/><Relationship Id="rId7" Type="http://schemas.openxmlformats.org/officeDocument/2006/relationships/image" Target="../media/image4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10" Type="http://schemas.openxmlformats.org/officeDocument/2006/relationships/image" Target="../media/image40.png"/><Relationship Id="rId4" Type="http://schemas.openxmlformats.org/officeDocument/2006/relationships/image" Target="../media/image34.jpeg"/><Relationship Id="rId9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jp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jpeg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gif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14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42521-862D-209B-482C-5BC7154CAB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56618"/>
            <a:ext cx="9144000" cy="2387600"/>
          </a:xfrm>
        </p:spPr>
        <p:txBody>
          <a:bodyPr>
            <a:noAutofit/>
          </a:bodyPr>
          <a:lstStyle/>
          <a:p>
            <a:r>
              <a:rPr lang="en-GB" sz="4800" dirty="0"/>
              <a:t>Drift and Diffusion Functions of Historical Time Series and UKCP18 Convection-Permitting Model Outputs for Bristol and Filt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9FE7426-7837-6F29-6D8B-E676251F65C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136293"/>
            <a:ext cx="9144000" cy="1655762"/>
          </a:xfrm>
        </p:spPr>
        <p:txBody>
          <a:bodyPr/>
          <a:lstStyle/>
          <a:p>
            <a:r>
              <a:rPr lang="en-GB" dirty="0"/>
              <a:t>Kwok P Chun, Luminita Danaila and Manuel Fossa</a:t>
            </a:r>
          </a:p>
        </p:txBody>
      </p:sp>
    </p:spTree>
    <p:extLst>
      <p:ext uri="{BB962C8B-B14F-4D97-AF65-F5344CB8AC3E}">
        <p14:creationId xmlns:p14="http://schemas.microsoft.com/office/powerpoint/2010/main" val="2714812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54543-9095-4CD9-AEB6-581297B4D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531" y="365125"/>
            <a:ext cx="10515600" cy="1325563"/>
          </a:xfrm>
        </p:spPr>
        <p:txBody>
          <a:bodyPr/>
          <a:lstStyle/>
          <a:p>
            <a:r>
              <a:rPr lang="en-GB" dirty="0"/>
              <a:t>Ensemble (5k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1654B-E4FF-4E66-95D7-9514896E300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34466" y="118537"/>
            <a:ext cx="6934200" cy="658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FBEAA6-FE75-4AC4-AC09-B2F85E6A2833}"/>
              </a:ext>
            </a:extLst>
          </p:cNvPr>
          <p:cNvSpPr txBox="1"/>
          <p:nvPr/>
        </p:nvSpPr>
        <p:spPr>
          <a:xfrm>
            <a:off x="4952999" y="61923"/>
            <a:ext cx="15324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highlight>
                  <a:srgbClr val="FFFF00"/>
                </a:highlight>
              </a:rPr>
              <a:t>2070s-1990s</a:t>
            </a:r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FBDFEBE9-8FDD-4EF1-A621-E9C3BF1D7FA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16399" y="2716211"/>
            <a:ext cx="618067" cy="16510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99E2A2F5-71EB-4475-9928-72FE405A28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506" y="1551008"/>
            <a:ext cx="3996266" cy="4941867"/>
          </a:xfrm>
        </p:spPr>
        <p:txBody>
          <a:bodyPr>
            <a:normAutofit/>
          </a:bodyPr>
          <a:lstStyle/>
          <a:p>
            <a:r>
              <a:rPr lang="en-GB" dirty="0"/>
              <a:t>12 members of the UKCP18 simulation  </a:t>
            </a:r>
          </a:p>
          <a:p>
            <a:r>
              <a:rPr lang="en-GB" dirty="0"/>
              <a:t>Similar patterns of all members</a:t>
            </a:r>
          </a:p>
          <a:p>
            <a:endParaRPr lang="en-GB" dirty="0"/>
          </a:p>
          <a:p>
            <a:r>
              <a:rPr lang="en-GB" dirty="0"/>
              <a:t>Overall precipitation is higher in the 2070s compared to the 1990s</a:t>
            </a:r>
          </a:p>
          <a:p>
            <a:r>
              <a:rPr lang="en-GB" dirty="0"/>
              <a:t>It is difficult to tell the change between the 2030s and the 1990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59075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6A6E1A2C-228A-4FE6-9A10-D3BA244D982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1838" y="246768"/>
            <a:ext cx="2178000" cy="217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A973D7D-FB30-42B9-905A-63F9CD6D3CE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20675" y="183803"/>
            <a:ext cx="1944000" cy="22275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C6865AA-9E99-41BE-9197-D3AD5A9F54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638" y="72249"/>
            <a:ext cx="10515600" cy="1325563"/>
          </a:xfrm>
        </p:spPr>
        <p:txBody>
          <a:bodyPr/>
          <a:lstStyle/>
          <a:p>
            <a:r>
              <a:rPr lang="en-GB" dirty="0"/>
              <a:t>Land use and precipi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2F2B3D-3C6A-4D93-90DF-65D22F57AEA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0865" y="1168941"/>
            <a:ext cx="7029622" cy="4785310"/>
          </a:xfrm>
        </p:spPr>
        <p:txBody>
          <a:bodyPr>
            <a:normAutofit/>
          </a:bodyPr>
          <a:lstStyle/>
          <a:p>
            <a:r>
              <a:rPr lang="en-GB" dirty="0"/>
              <a:t>Fraction maps of land use</a:t>
            </a:r>
          </a:p>
          <a:p>
            <a:r>
              <a:rPr lang="en-GB" dirty="0"/>
              <a:t>Precipitation map </a:t>
            </a:r>
          </a:p>
          <a:p>
            <a:r>
              <a:rPr lang="en-GB" dirty="0"/>
              <a:t>New hypothese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14076B8C-8C9D-4C55-8ED7-552520FF144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47900" y="2424768"/>
            <a:ext cx="2179132" cy="21791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A6A1C2-C802-4CEB-91EA-6305327C9A9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45386" y="2353546"/>
            <a:ext cx="1942307" cy="22255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400488-702A-40AE-A3ED-D57B8F6A2AD7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47900" y="4509571"/>
            <a:ext cx="2179132" cy="217913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D590FFB-AABE-499B-8945-B37AA6480279}"/>
              </a:ext>
            </a:extLst>
          </p:cNvPr>
          <p:cNvPicPr>
            <a:picLocks noChangeAspect="1"/>
          </p:cNvPicPr>
          <p:nvPr/>
        </p:nvPicPr>
        <p:blipFill>
          <a:blip r:embed="rId8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945386" y="4438349"/>
            <a:ext cx="1942307" cy="22255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9367D2-2CF9-405F-98B0-92E89DAD7494}"/>
              </a:ext>
            </a:extLst>
          </p:cNvPr>
          <p:cNvPicPr>
            <a:picLocks noChangeAspect="1"/>
          </p:cNvPicPr>
          <p:nvPr/>
        </p:nvPicPr>
        <p:blipFill>
          <a:blip r:embed="rId9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04571" y="2588290"/>
            <a:ext cx="2294067" cy="229406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EC94CAF-E11F-40D8-856A-92ECD82BCA4F}"/>
              </a:ext>
            </a:extLst>
          </p:cNvPr>
          <p:cNvSpPr txBox="1"/>
          <p:nvPr/>
        </p:nvSpPr>
        <p:spPr>
          <a:xfrm>
            <a:off x="9240686" y="171372"/>
            <a:ext cx="1440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Bare soil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78E4680-8F73-4AA1-A6C2-AF1547A29F82}"/>
              </a:ext>
            </a:extLst>
          </p:cNvPr>
          <p:cNvSpPr txBox="1"/>
          <p:nvPr/>
        </p:nvSpPr>
        <p:spPr>
          <a:xfrm>
            <a:off x="8699263" y="2240448"/>
            <a:ext cx="314239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Grassland/Croplan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20EF3F7-F55C-45BB-81FD-426DEF984233}"/>
              </a:ext>
            </a:extLst>
          </p:cNvPr>
          <p:cNvSpPr txBox="1"/>
          <p:nvPr/>
        </p:nvSpPr>
        <p:spPr>
          <a:xfrm>
            <a:off x="9351442" y="4370988"/>
            <a:ext cx="1440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Urban</a:t>
            </a:r>
          </a:p>
        </p:txBody>
      </p:sp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3ED18CC5-BC9C-4FF7-AFC9-F097AFE571A3}"/>
              </a:ext>
            </a:extLst>
          </p:cNvPr>
          <p:cNvPicPr>
            <a:picLocks noChangeAspect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8521" y="4468179"/>
            <a:ext cx="2294068" cy="2294068"/>
          </a:xfrm>
          <a:prstGeom prst="rect">
            <a:avLst/>
          </a:prstGeom>
        </p:spPr>
      </p:pic>
      <p:pic>
        <p:nvPicPr>
          <p:cNvPr id="21" name="Picture 20" descr="Chart, scatter chart&#10;&#10;Description automatically generated">
            <a:extLst>
              <a:ext uri="{FF2B5EF4-FFF2-40B4-BE49-F238E27FC236}">
                <a16:creationId xmlns:a16="http://schemas.microsoft.com/office/drawing/2014/main" id="{C4935129-7578-4AF4-B4A8-28FC98C65C26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3613" y="2079395"/>
            <a:ext cx="4143764" cy="474806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D894F362-5CF3-445C-8B27-493C0DE940B1}"/>
              </a:ext>
            </a:extLst>
          </p:cNvPr>
          <p:cNvSpPr txBox="1"/>
          <p:nvPr/>
        </p:nvSpPr>
        <p:spPr>
          <a:xfrm>
            <a:off x="5271351" y="2893351"/>
            <a:ext cx="1440951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000" dirty="0"/>
              <a:t>Trees</a:t>
            </a:r>
          </a:p>
        </p:txBody>
      </p:sp>
    </p:spTree>
    <p:extLst>
      <p:ext uri="{BB962C8B-B14F-4D97-AF65-F5344CB8AC3E}">
        <p14:creationId xmlns:p14="http://schemas.microsoft.com/office/powerpoint/2010/main" val="2319519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023C43-5AA6-461C-8EBB-7125CCBAC4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Climate Zone (LCZ)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A43010-323E-4E5A-A97F-5855059D0C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3" y="1794808"/>
            <a:ext cx="10515600" cy="4351336"/>
          </a:xfrm>
        </p:spPr>
        <p:txBody>
          <a:bodyPr/>
          <a:lstStyle/>
          <a:p>
            <a:r>
              <a:rPr lang="en-US" dirty="0"/>
              <a:t>Land use types for urban planning  </a:t>
            </a:r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64CA4E-3C4F-4EF6-9EBB-6BEE3F8F8F0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4599" y="2401477"/>
            <a:ext cx="9030985" cy="4295819"/>
          </a:xfrm>
          <a:prstGeom prst="rect">
            <a:avLst/>
          </a:prstGeom>
        </p:spPr>
      </p:pic>
      <p:pic>
        <p:nvPicPr>
          <p:cNvPr id="10" name="Picture 9" descr="Text&#10;&#10;Description automatically generated">
            <a:extLst>
              <a:ext uri="{FF2B5EF4-FFF2-40B4-BE49-F238E27FC236}">
                <a16:creationId xmlns:a16="http://schemas.microsoft.com/office/drawing/2014/main" id="{D0534E9D-D52A-4BC7-93BC-63264BF9A0F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80085" y="2707617"/>
            <a:ext cx="2805070" cy="4045196"/>
          </a:xfrm>
          <a:prstGeom prst="rect">
            <a:avLst/>
          </a:prstGeom>
        </p:spPr>
      </p:pic>
      <p:pic>
        <p:nvPicPr>
          <p:cNvPr id="4" name="Picture 3" descr="Map&#10;&#10;Description automatically generated">
            <a:extLst>
              <a:ext uri="{FF2B5EF4-FFF2-40B4-BE49-F238E27FC236}">
                <a16:creationId xmlns:a16="http://schemas.microsoft.com/office/drawing/2014/main" id="{4ABE828C-8EFD-F781-B2DC-731E5543D9C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43739" y="40786"/>
            <a:ext cx="4863690" cy="2611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3508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C67B2-7946-44AC-ABA4-88FF48A00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26"/>
            <a:ext cx="10515600" cy="1325563"/>
          </a:xfrm>
        </p:spPr>
        <p:txBody>
          <a:bodyPr/>
          <a:lstStyle/>
          <a:p>
            <a:r>
              <a:rPr lang="en-GB" dirty="0"/>
              <a:t>UKCP18</a:t>
            </a:r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F5E725FB-A473-48D8-9F10-AEA0EEE8ED8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5596" y="1091441"/>
            <a:ext cx="2898835" cy="2435021"/>
          </a:xfrm>
          <a:prstGeom prst="rect">
            <a:avLst/>
          </a:prstGeom>
        </p:spPr>
      </p:pic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8A4EE141-0211-4C06-8315-8CC0ACCF3E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4431" y="1001172"/>
            <a:ext cx="2898835" cy="2435021"/>
          </a:xfrm>
          <a:prstGeom prst="rect">
            <a:avLst/>
          </a:prstGeom>
        </p:spPr>
      </p:pic>
      <p:pic>
        <p:nvPicPr>
          <p:cNvPr id="9" name="Picture 8" descr="A picture containing map&#10;&#10;Description automatically generated">
            <a:extLst>
              <a:ext uri="{FF2B5EF4-FFF2-40B4-BE49-F238E27FC236}">
                <a16:creationId xmlns:a16="http://schemas.microsoft.com/office/drawing/2014/main" id="{721ACF39-C980-499A-A94A-D6EE3F1F2C6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03266" y="1001171"/>
            <a:ext cx="2898835" cy="243502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307F224-44E0-40B1-A32E-367C855DFF68}"/>
              </a:ext>
            </a:extLst>
          </p:cNvPr>
          <p:cNvSpPr txBox="1"/>
          <p:nvPr/>
        </p:nvSpPr>
        <p:spPr>
          <a:xfrm>
            <a:off x="3561213" y="708742"/>
            <a:ext cx="1193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5km</a:t>
            </a:r>
          </a:p>
        </p:txBody>
      </p:sp>
      <p:pic>
        <p:nvPicPr>
          <p:cNvPr id="19" name="Picture 18" descr="Map&#10;&#10;Description automatically generated">
            <a:extLst>
              <a:ext uri="{FF2B5EF4-FFF2-40B4-BE49-F238E27FC236}">
                <a16:creationId xmlns:a16="http://schemas.microsoft.com/office/drawing/2014/main" id="{1D9362B8-554D-4C5D-BB6A-C46EF7534E9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815" y="518139"/>
            <a:ext cx="3125781" cy="3581624"/>
          </a:xfrm>
          <a:prstGeom prst="rect">
            <a:avLst/>
          </a:prstGeom>
        </p:spPr>
      </p:pic>
      <p:pic>
        <p:nvPicPr>
          <p:cNvPr id="13" name="Picture 12" descr="Chart, histogram&#10;&#10;Description automatically generated">
            <a:extLst>
              <a:ext uri="{FF2B5EF4-FFF2-40B4-BE49-F238E27FC236}">
                <a16:creationId xmlns:a16="http://schemas.microsoft.com/office/drawing/2014/main" id="{6B367C73-CB13-4E47-A6EF-BDA254D8D65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09001" y="3001952"/>
            <a:ext cx="4361608" cy="38149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5AF224-B571-4583-96EB-32F7C92CFAF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665" y="4373658"/>
            <a:ext cx="2259591" cy="17653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DC40A3-F944-4DE6-992A-B1E60ECCC18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7265" y="4373658"/>
            <a:ext cx="2259591" cy="17653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65BE47-89F8-4414-9B7C-073AEA0DF1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11863" y="4373658"/>
            <a:ext cx="2259591" cy="17653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38F7A1-E615-425E-87F6-D9D00BD5603A}"/>
              </a:ext>
            </a:extLst>
          </p:cNvPr>
          <p:cNvSpPr/>
          <p:nvPr/>
        </p:nvSpPr>
        <p:spPr>
          <a:xfrm>
            <a:off x="6945330" y="5435029"/>
            <a:ext cx="491131" cy="703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8A0CC82-AB29-4578-B82B-EE10A868A554}"/>
              </a:ext>
            </a:extLst>
          </p:cNvPr>
          <p:cNvSpPr txBox="1"/>
          <p:nvPr/>
        </p:nvSpPr>
        <p:spPr>
          <a:xfrm>
            <a:off x="4975533" y="520898"/>
            <a:ext cx="4743819" cy="47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issions scenario RCP8.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D9BA8B1-7710-4C64-BA4A-2C8F0C49A39E}"/>
              </a:ext>
            </a:extLst>
          </p:cNvPr>
          <p:cNvSpPr txBox="1"/>
          <p:nvPr/>
        </p:nvSpPr>
        <p:spPr>
          <a:xfrm>
            <a:off x="5956806" y="3608314"/>
            <a:ext cx="179982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4400" dirty="0"/>
              <a:t>1990s</a:t>
            </a:r>
          </a:p>
        </p:txBody>
      </p:sp>
    </p:spTree>
    <p:extLst>
      <p:ext uri="{BB962C8B-B14F-4D97-AF65-F5344CB8AC3E}">
        <p14:creationId xmlns:p14="http://schemas.microsoft.com/office/powerpoint/2010/main" val="25148628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C67B2-7946-44AC-ABA4-88FF48A00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26"/>
            <a:ext cx="10515600" cy="1325563"/>
          </a:xfrm>
        </p:spPr>
        <p:txBody>
          <a:bodyPr/>
          <a:lstStyle/>
          <a:p>
            <a:r>
              <a:rPr lang="en-GB" dirty="0"/>
              <a:t>UKCP18</a:t>
            </a:r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F5E725FB-A473-48D8-9F10-AEA0EEE8ED8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5596" y="1091441"/>
            <a:ext cx="2898835" cy="2435021"/>
          </a:xfrm>
          <a:prstGeom prst="rect">
            <a:avLst/>
          </a:prstGeom>
        </p:spPr>
      </p:pic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8A4EE141-0211-4C06-8315-8CC0ACCF3E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4431" y="1001172"/>
            <a:ext cx="2898835" cy="2435021"/>
          </a:xfrm>
          <a:prstGeom prst="rect">
            <a:avLst/>
          </a:prstGeom>
        </p:spPr>
      </p:pic>
      <p:pic>
        <p:nvPicPr>
          <p:cNvPr id="9" name="Picture 8" descr="A picture containing map&#10;&#10;Description automatically generated">
            <a:extLst>
              <a:ext uri="{FF2B5EF4-FFF2-40B4-BE49-F238E27FC236}">
                <a16:creationId xmlns:a16="http://schemas.microsoft.com/office/drawing/2014/main" id="{721ACF39-C980-499A-A94A-D6EE3F1F2C6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03266" y="1001171"/>
            <a:ext cx="2898835" cy="243502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307F224-44E0-40B1-A32E-367C855DFF68}"/>
              </a:ext>
            </a:extLst>
          </p:cNvPr>
          <p:cNvSpPr txBox="1"/>
          <p:nvPr/>
        </p:nvSpPr>
        <p:spPr>
          <a:xfrm>
            <a:off x="3561213" y="708742"/>
            <a:ext cx="1193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5km</a:t>
            </a:r>
          </a:p>
        </p:txBody>
      </p:sp>
      <p:pic>
        <p:nvPicPr>
          <p:cNvPr id="19" name="Picture 18" descr="Map&#10;&#10;Description automatically generated">
            <a:extLst>
              <a:ext uri="{FF2B5EF4-FFF2-40B4-BE49-F238E27FC236}">
                <a16:creationId xmlns:a16="http://schemas.microsoft.com/office/drawing/2014/main" id="{1D9362B8-554D-4C5D-BB6A-C46EF7534E9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815" y="518139"/>
            <a:ext cx="3125781" cy="35816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B367C73-CB13-4E47-A6EF-BDA254D8D65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09001" y="3001952"/>
            <a:ext cx="4361607" cy="38149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5AF224-B571-4583-96EB-32F7C92CFAF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665" y="4373658"/>
            <a:ext cx="2259591" cy="17653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DC40A3-F944-4DE6-992A-B1E60ECCC18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7265" y="4373658"/>
            <a:ext cx="2259591" cy="17653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65BE47-89F8-4414-9B7C-073AEA0DF1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11863" y="4373658"/>
            <a:ext cx="2259591" cy="17653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38F7A1-E615-425E-87F6-D9D00BD5603A}"/>
              </a:ext>
            </a:extLst>
          </p:cNvPr>
          <p:cNvSpPr/>
          <p:nvPr/>
        </p:nvSpPr>
        <p:spPr>
          <a:xfrm>
            <a:off x="6945330" y="5435029"/>
            <a:ext cx="491131" cy="703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859C52-F43A-4427-9ED1-C4B1D4949FD3}"/>
              </a:ext>
            </a:extLst>
          </p:cNvPr>
          <p:cNvSpPr txBox="1"/>
          <p:nvPr/>
        </p:nvSpPr>
        <p:spPr>
          <a:xfrm>
            <a:off x="4975533" y="520898"/>
            <a:ext cx="4743819" cy="47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issions scenario RCP8.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AA646BD-6471-4C85-90A0-995C56EE1E95}"/>
              </a:ext>
            </a:extLst>
          </p:cNvPr>
          <p:cNvSpPr txBox="1"/>
          <p:nvPr/>
        </p:nvSpPr>
        <p:spPr>
          <a:xfrm>
            <a:off x="5956806" y="3608314"/>
            <a:ext cx="179982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4400" dirty="0"/>
              <a:t>2030s</a:t>
            </a:r>
          </a:p>
        </p:txBody>
      </p:sp>
    </p:spTree>
    <p:extLst>
      <p:ext uri="{BB962C8B-B14F-4D97-AF65-F5344CB8AC3E}">
        <p14:creationId xmlns:p14="http://schemas.microsoft.com/office/powerpoint/2010/main" val="30663426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CC67B2-7946-44AC-ABA4-88FF48A004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9526"/>
            <a:ext cx="10515600" cy="1325563"/>
          </a:xfrm>
        </p:spPr>
        <p:txBody>
          <a:bodyPr/>
          <a:lstStyle/>
          <a:p>
            <a:r>
              <a:rPr lang="en-GB" dirty="0"/>
              <a:t>UKCP18</a:t>
            </a:r>
          </a:p>
        </p:txBody>
      </p:sp>
      <p:pic>
        <p:nvPicPr>
          <p:cNvPr id="5" name="Picture 4" descr="A picture containing chart&#10;&#10;Description automatically generated">
            <a:extLst>
              <a:ext uri="{FF2B5EF4-FFF2-40B4-BE49-F238E27FC236}">
                <a16:creationId xmlns:a16="http://schemas.microsoft.com/office/drawing/2014/main" id="{F5E725FB-A473-48D8-9F10-AEA0EEE8ED8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05596" y="1091441"/>
            <a:ext cx="2898835" cy="2435021"/>
          </a:xfrm>
          <a:prstGeom prst="rect">
            <a:avLst/>
          </a:prstGeom>
        </p:spPr>
      </p:pic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8A4EE141-0211-4C06-8315-8CC0ACCF3E9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04431" y="1001172"/>
            <a:ext cx="2898835" cy="2435021"/>
          </a:xfrm>
          <a:prstGeom prst="rect">
            <a:avLst/>
          </a:prstGeom>
        </p:spPr>
      </p:pic>
      <p:pic>
        <p:nvPicPr>
          <p:cNvPr id="9" name="Picture 8" descr="A picture containing map&#10;&#10;Description automatically generated">
            <a:extLst>
              <a:ext uri="{FF2B5EF4-FFF2-40B4-BE49-F238E27FC236}">
                <a16:creationId xmlns:a16="http://schemas.microsoft.com/office/drawing/2014/main" id="{721ACF39-C980-499A-A94A-D6EE3F1F2C6B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03266" y="1001171"/>
            <a:ext cx="2898835" cy="2435021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2307F224-44E0-40B1-A32E-367C855DFF68}"/>
              </a:ext>
            </a:extLst>
          </p:cNvPr>
          <p:cNvSpPr txBox="1"/>
          <p:nvPr/>
        </p:nvSpPr>
        <p:spPr>
          <a:xfrm>
            <a:off x="3561213" y="708742"/>
            <a:ext cx="1193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5km</a:t>
            </a:r>
          </a:p>
        </p:txBody>
      </p:sp>
      <p:pic>
        <p:nvPicPr>
          <p:cNvPr id="19" name="Picture 18" descr="Map&#10;&#10;Description automatically generated">
            <a:extLst>
              <a:ext uri="{FF2B5EF4-FFF2-40B4-BE49-F238E27FC236}">
                <a16:creationId xmlns:a16="http://schemas.microsoft.com/office/drawing/2014/main" id="{1D9362B8-554D-4C5D-BB6A-C46EF7534E9B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9815" y="518139"/>
            <a:ext cx="3125781" cy="358162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B367C73-CB13-4E47-A6EF-BDA254D8D65E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09001" y="3001952"/>
            <a:ext cx="4361607" cy="381495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A5AF224-B571-4583-96EB-32F7C92CFAF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665" y="4373658"/>
            <a:ext cx="2259591" cy="176532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EDC40A3-F944-4DE6-992A-B1E60ECCC18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7265" y="4373658"/>
            <a:ext cx="2259591" cy="176532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65BE47-89F8-4414-9B7C-073AEA0DF1D3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11863" y="4373658"/>
            <a:ext cx="2259591" cy="176532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638F7A1-E615-425E-87F6-D9D00BD5603A}"/>
              </a:ext>
            </a:extLst>
          </p:cNvPr>
          <p:cNvSpPr/>
          <p:nvPr/>
        </p:nvSpPr>
        <p:spPr>
          <a:xfrm>
            <a:off x="6945330" y="5435029"/>
            <a:ext cx="491131" cy="7039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B8870C6-FA77-496E-B65F-5673FE29B543}"/>
              </a:ext>
            </a:extLst>
          </p:cNvPr>
          <p:cNvSpPr txBox="1"/>
          <p:nvPr/>
        </p:nvSpPr>
        <p:spPr>
          <a:xfrm>
            <a:off x="4975533" y="520898"/>
            <a:ext cx="4743819" cy="4700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7000"/>
              </a:lnSpc>
              <a:spcAft>
                <a:spcPts val="800"/>
              </a:spcAft>
            </a:pPr>
            <a:r>
              <a:rPr lang="en-GB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missions scenario RCP8.5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6F96BEE-3B2C-421E-A924-6BFB4A25D5CB}"/>
              </a:ext>
            </a:extLst>
          </p:cNvPr>
          <p:cNvSpPr txBox="1"/>
          <p:nvPr/>
        </p:nvSpPr>
        <p:spPr>
          <a:xfrm>
            <a:off x="5956806" y="3608314"/>
            <a:ext cx="179982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4400" dirty="0"/>
              <a:t>2070s</a:t>
            </a:r>
          </a:p>
        </p:txBody>
      </p:sp>
    </p:spTree>
    <p:extLst>
      <p:ext uri="{BB962C8B-B14F-4D97-AF65-F5344CB8AC3E}">
        <p14:creationId xmlns:p14="http://schemas.microsoft.com/office/powerpoint/2010/main" val="7899157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0260F-4C9D-49A6-93EF-5F5391C5E8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esults of 2.2km simulations from </a:t>
            </a:r>
            <a:br>
              <a:rPr lang="en-GB" dirty="0"/>
            </a:br>
            <a:r>
              <a:rPr lang="en-GB" dirty="0"/>
              <a:t>Convection-permitting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9C5418-4C00-4317-95FD-137452CCEF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Drift and Diffusion Functions of Historical Time Series and UKCP18 </a:t>
            </a:r>
          </a:p>
          <a:p>
            <a:r>
              <a:rPr lang="en-GB" dirty="0"/>
              <a:t>Here are the time series Convection-permitting model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C58F39-1578-406E-ACD8-6BC8D86323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2195" y="2805176"/>
            <a:ext cx="3962651" cy="288192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23FDC8-0548-47E4-ACF3-46656D3F55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0647" y="2805176"/>
            <a:ext cx="3962651" cy="28819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DA97EB-B1D5-4099-9A3C-FBFECB8951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62066" y="2805176"/>
            <a:ext cx="3962651" cy="2881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48987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0260F-4C9D-49A6-93EF-5F5391C5E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9589"/>
            <a:ext cx="10515600" cy="1325563"/>
          </a:xfrm>
        </p:spPr>
        <p:txBody>
          <a:bodyPr/>
          <a:lstStyle/>
          <a:p>
            <a:r>
              <a:rPr lang="en-GB" dirty="0"/>
              <a:t>A story of long weather records</a:t>
            </a:r>
            <a:br>
              <a:rPr lang="en-GB" dirty="0"/>
            </a:br>
            <a:r>
              <a:rPr lang="en-GB" dirty="0"/>
              <a:t>Filton (black) and Bristol (gre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9C5418-4C00-4317-95FD-137452CCEF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4950" y="1915203"/>
            <a:ext cx="4532554" cy="4351338"/>
          </a:xfrm>
        </p:spPr>
        <p:txBody>
          <a:bodyPr/>
          <a:lstStyle/>
          <a:p>
            <a:r>
              <a:rPr lang="en-GB" dirty="0"/>
              <a:t>Observations (legacy)</a:t>
            </a:r>
          </a:p>
          <a:p>
            <a:r>
              <a:rPr lang="en-GB" dirty="0"/>
              <a:t>Hourly data </a:t>
            </a:r>
          </a:p>
          <a:p>
            <a:r>
              <a:rPr lang="en-GB" dirty="0"/>
              <a:t>Our changing temperatures since the 1950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C58F39-1578-406E-ACD8-6BC8D86323E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2195" y="4808074"/>
            <a:ext cx="3962651" cy="18012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23FDC8-0548-47E4-ACF3-46656D3F55C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10647" y="4808074"/>
            <a:ext cx="3962651" cy="18012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DA97EB-B1D5-4099-9A3C-FBFECB89518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62066" y="4808074"/>
            <a:ext cx="3962651" cy="1801205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5E8BEB6-4A3D-4EEB-BE55-DD1B0FBB122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2450" y="1397039"/>
            <a:ext cx="3145693" cy="3145693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B31137A-7727-4758-80F9-5CFD8424321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65227" y="1397039"/>
            <a:ext cx="3145693" cy="314569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79CC00-8BAE-45FE-B753-FE2F67FCAD29}"/>
              </a:ext>
            </a:extLst>
          </p:cNvPr>
          <p:cNvSpPr txBox="1"/>
          <p:nvPr/>
        </p:nvSpPr>
        <p:spPr>
          <a:xfrm>
            <a:off x="1859454" y="454273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ourly data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81DDD9-0B0E-446A-8807-61D820836CED}"/>
              </a:ext>
            </a:extLst>
          </p:cNvPr>
          <p:cNvSpPr txBox="1"/>
          <p:nvPr/>
        </p:nvSpPr>
        <p:spPr>
          <a:xfrm>
            <a:off x="5780925" y="454273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Monthly data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093CCF-896D-4C0F-8C46-35AF68DA3BE9}"/>
              </a:ext>
            </a:extLst>
          </p:cNvPr>
          <p:cNvSpPr txBox="1"/>
          <p:nvPr/>
        </p:nvSpPr>
        <p:spPr>
          <a:xfrm>
            <a:off x="9586234" y="456588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Annual data </a:t>
            </a:r>
          </a:p>
        </p:txBody>
      </p:sp>
    </p:spTree>
    <p:extLst>
      <p:ext uri="{BB962C8B-B14F-4D97-AF65-F5344CB8AC3E}">
        <p14:creationId xmlns:p14="http://schemas.microsoft.com/office/powerpoint/2010/main" val="3049845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2BF7A7-2E3F-48E7-B455-3ACB3115AB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7453"/>
            <a:ext cx="10515600" cy="1325563"/>
          </a:xfrm>
        </p:spPr>
        <p:txBody>
          <a:bodyPr/>
          <a:lstStyle/>
          <a:p>
            <a:r>
              <a:rPr lang="en-GB" dirty="0"/>
              <a:t>Stochastic differential equation approach</a:t>
            </a:r>
            <a:br>
              <a:rPr lang="en-GB" dirty="0"/>
            </a:br>
            <a:r>
              <a:rPr lang="en-GB" dirty="0"/>
              <a:t>Langevin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11636D-9C69-4A07-906A-804B0775181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3399" y="1474655"/>
                <a:ext cx="11440885" cy="5190098"/>
              </a:xfrm>
            </p:spPr>
            <p:txBody>
              <a:bodyPr>
                <a:noAutofit/>
              </a:bodyPr>
              <a:lstStyle/>
              <a:p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time derivative of variable </a:t>
                </a:r>
                <a14:m>
                  <m:oMath xmlns:m="http://schemas.openxmlformats.org/officeDocument/2006/math"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an be expressed </a:t>
                </a:r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sed on drif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diffu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d>
                              <m:dPr>
                                <m:ctrlPr>
                                  <a:rPr lang="en-GB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8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GB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rad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e use the Fokker–Planck equation for the probability density of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𝑋</m:t>
                    </m:r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so th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1)</m:t>
                        </m:r>
                      </m:sup>
                    </m:sSup>
                  </m:oMath>
                </a14:m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2)</m:t>
                        </m:r>
                      </m:sup>
                    </m:sSup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an be expressed by statistical moments.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 sz="16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den>
                        </m:f>
                        <m:sSup>
                          <m:sSup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d>
                              <m:dPr>
                                <m:ctrlP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</m:e>
                    </m:func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𝜏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p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</m:d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d>
                      <m:dPr>
                        <m:begChr m:val="〈"/>
                        <m:endChr m:val="〉"/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GB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𝜏</m:t>
                                </m:r>
                              </m:e>
                            </m:d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p>
                        </m:sSup>
                      </m:e>
                    </m:d>
                    <m:sSub>
                      <m:sSub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|</m:t>
                        </m:r>
                      </m:e>
                      <m:sub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sub>
                    </m:sSub>
                  </m:oMath>
                </a14:m>
                <a:endParaRPr lang="en-GB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consist of a deterministic drift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nd a stochastic diffusion function which is a stochastic force </a:t>
                </a:r>
                <a14:m>
                  <m:oMath xmlns:m="http://schemas.openxmlformats.org/officeDocument/2006/math"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weighted by diffusion coefficien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Γ(t) is the δ-correlated Gaussian white </a:t>
                </a:r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oise with vanishing mean which is assumed that 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GB" sz="1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GB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〈"/>
                        <m:endChr m:val="〉"/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𝑙</m:t>
                            </m:r>
                          </m:sub>
                        </m:sSub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sSub>
                          <m:sSub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𝑘</m:t>
                            </m:r>
                          </m:sub>
                        </m:sSub>
                        <m:d>
                          <m:dPr>
                            <m:ctrlP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e>
                        </m:d>
                      </m:e>
                    </m:d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b>
                      <m:sSubPr>
                        <m:ctrlPr>
                          <a:rPr lang="en-GB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𝛿</m:t>
                        </m:r>
                      </m:e>
                      <m:sub>
                        <m:r>
                          <a:rPr lang="en-GB" sz="1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𝑙𝑘</m:t>
                        </m:r>
                      </m:sub>
                    </m:sSub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)</m:t>
                    </m:r>
                  </m:oMath>
                </a14:m>
                <a:endParaRPr lang="en-GB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For example, a </a:t>
                </a:r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tandardized Ornstein-</a:t>
                </a:r>
                <a:r>
                  <a:rPr lang="en-GB" sz="2000" dirty="0" err="1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hlenbeck</a:t>
                </a:r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Process h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-1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, and </a:t>
                </a: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is referred to be the Wiener process</a:t>
                </a:r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d>
                      <m:dPr>
                        <m:ctrlP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GB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1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sz="3200" dirty="0"/>
              </a:p>
              <a:p>
                <a:endParaRPr lang="en-GB" sz="32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C11636D-9C69-4A07-906A-804B0775181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399" y="1474655"/>
                <a:ext cx="11440885" cy="5190098"/>
              </a:xfrm>
              <a:blipFill>
                <a:blip r:embed="rId2"/>
                <a:stretch>
                  <a:fillRect l="-426" t="-1058" r="-101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74342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2A998E-1EF5-4F40-859C-A63336F73F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9949"/>
            <a:ext cx="10515600" cy="1325563"/>
          </a:xfrm>
        </p:spPr>
        <p:txBody>
          <a:bodyPr/>
          <a:lstStyle/>
          <a:p>
            <a:r>
              <a:rPr lang="en-GB" dirty="0"/>
              <a:t>Correlation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5E7D75-7DC0-454E-80F1-FA6BF7DC108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1372" y="1455512"/>
                <a:ext cx="11266714" cy="4351338"/>
              </a:xfrm>
            </p:spPr>
            <p:txBody>
              <a:bodyPr>
                <a:noAutofit/>
              </a:bodyPr>
              <a:lstStyle/>
              <a:p>
                <a:r>
                  <a:rPr lang="en-GB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sed on scaling behaviour, the theoretical multiscale correlation function can be expressed as follows 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e>
                            </m:d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]</m:t>
                            </m:r>
                          </m:e>
                          <m:sup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p>
                        </m:sSup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e>
                            </m:d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]</m:t>
                            </m:r>
                          </m:e>
                          <m:sup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p>
                        </m:sSup>
                      </m:e>
                    </m:d>
                  </m:oMath>
                </a14:m>
                <a:endParaRPr lang="en-GB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[</m:t>
                            </m:r>
                            <m:sSub>
                              <m:sSubPr>
                                <m:ctrlP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]</m:t>
                            </m:r>
                          </m:e>
                          <m:sup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p>
                        </m:sSup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sSup>
                          <m:sSup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b>
                                <m:r>
                                  <a:rPr lang="en-GB" sz="2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)]</m:t>
                            </m:r>
                          </m:e>
                          <m:sup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𝑞</m:t>
                            </m:r>
                          </m:sup>
                        </m:sSup>
                      </m:e>
                    </m:d>
                  </m:oMath>
                </a14:m>
                <a:endParaRPr lang="en-GB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Independent of the details of many classes of processes, the correlation function can be expressed by following moment relationships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~</m:t>
                    </m:r>
                    <m:sSub>
                      <m:sSub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d>
                    <m:sSub>
                      <m:sSub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</m:t>
                    </m:r>
                    <m:sSub>
                      <m:sSub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</m:d>
                  </m:oMath>
                </a14:m>
                <a:endParaRPr lang="en-GB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sz="20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w</a:t>
                </a:r>
                <a:r>
                  <a:rPr lang="en-GB" sz="2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d>
                    <m:r>
                      <a:rPr lang="en-GB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〈"/>
                        <m:endChr m:val="〉"/>
                        <m:ctrlP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GB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  <m:sSup>
                          <m:sSupPr>
                            <m:ctrlP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]</m:t>
                            </m:r>
                          </m:e>
                          <m:sup>
                            <m:r>
                              <a:rPr lang="en-GB" sz="2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sup>
                        </m:sSup>
                      </m:e>
                    </m:d>
                  </m:oMath>
                </a14:m>
                <a:endParaRPr lang="en-GB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GB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 above relationship of the increments in length scale is consistent for the time series a multiplicative random process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endParaRPr lang="en-GB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GB" sz="4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25E7D75-7DC0-454E-80F1-FA6BF7DC10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1372" y="1455512"/>
                <a:ext cx="11266714" cy="4351338"/>
              </a:xfrm>
              <a:blipFill>
                <a:blip r:embed="rId2"/>
                <a:stretch>
                  <a:fillRect l="-974" t="-2381" r="-216" b="-203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27376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3E114-7202-4210-86F6-E85DC7D30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FAF4E0-0BF1-4CDC-A3A8-4C73E71A0F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5257800" cy="4351338"/>
          </a:xfrm>
        </p:spPr>
        <p:txBody>
          <a:bodyPr/>
          <a:lstStyle/>
          <a:p>
            <a:r>
              <a:rPr lang="en-GB" dirty="0"/>
              <a:t>Climatology and Hydrology </a:t>
            </a:r>
          </a:p>
          <a:p>
            <a:pPr lvl="1"/>
            <a:r>
              <a:rPr lang="en-GB" dirty="0"/>
              <a:t>Connecting different scales</a:t>
            </a:r>
          </a:p>
          <a:p>
            <a:endParaRPr lang="en-GB" dirty="0"/>
          </a:p>
          <a:p>
            <a:r>
              <a:rPr lang="en-GB" dirty="0"/>
              <a:t>Our data</a:t>
            </a:r>
          </a:p>
          <a:p>
            <a:pPr lvl="1"/>
            <a:r>
              <a:rPr lang="en-GB" dirty="0"/>
              <a:t>UKCP18 and Observations</a:t>
            </a:r>
          </a:p>
          <a:p>
            <a:pPr lvl="1"/>
            <a:r>
              <a:rPr lang="en-GB" dirty="0"/>
              <a:t>Land use information </a:t>
            </a:r>
          </a:p>
          <a:p>
            <a:endParaRPr lang="en-GB" dirty="0"/>
          </a:p>
          <a:p>
            <a:r>
              <a:rPr lang="en-GB" dirty="0"/>
              <a:t>Environmental Management and Climate change actions</a:t>
            </a:r>
          </a:p>
        </p:txBody>
      </p:sp>
      <p:pic>
        <p:nvPicPr>
          <p:cNvPr id="4" name="Picture 3" descr="Diagram&#10;&#10;Description automatically generated">
            <a:extLst>
              <a:ext uri="{FF2B5EF4-FFF2-40B4-BE49-F238E27FC236}">
                <a16:creationId xmlns:a16="http://schemas.microsoft.com/office/drawing/2014/main" id="{6AD8CEB9-101A-463C-8E46-2092489CF24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9338" y="841433"/>
            <a:ext cx="3790459" cy="2756697"/>
          </a:xfrm>
          <a:prstGeom prst="rect">
            <a:avLst/>
          </a:prstGeom>
        </p:spPr>
      </p:pic>
      <p:pic>
        <p:nvPicPr>
          <p:cNvPr id="5" name="Picture 4" descr="Map&#10;&#10;Description automatically generated">
            <a:extLst>
              <a:ext uri="{FF2B5EF4-FFF2-40B4-BE49-F238E27FC236}">
                <a16:creationId xmlns:a16="http://schemas.microsoft.com/office/drawing/2014/main" id="{52658C5B-6873-451F-8D11-084B2C199D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85536" y="3510488"/>
            <a:ext cx="5990154" cy="3216112"/>
          </a:xfrm>
          <a:prstGeom prst="rect">
            <a:avLst/>
          </a:prstGeom>
        </p:spPr>
      </p:pic>
      <p:pic>
        <p:nvPicPr>
          <p:cNvPr id="7" name="Picture 6" descr="A group of boats sit in a harbor&#10;&#10;Description automatically generated with low confidence">
            <a:extLst>
              <a:ext uri="{FF2B5EF4-FFF2-40B4-BE49-F238E27FC236}">
                <a16:creationId xmlns:a16="http://schemas.microsoft.com/office/drawing/2014/main" id="{A4C2F60B-282E-469C-9E04-23BB2053A5E8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02993" y="1140450"/>
            <a:ext cx="2772697" cy="2079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90757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2B34D-4195-49B0-A0A8-B0C3B63DD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194"/>
            <a:ext cx="10515600" cy="745468"/>
          </a:xfrm>
        </p:spPr>
        <p:txBody>
          <a:bodyPr/>
          <a:lstStyle/>
          <a:p>
            <a:r>
              <a:rPr lang="en-GB" dirty="0"/>
              <a:t>Empirical results for observ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88DA53-D9E1-4DE4-8C50-78FA0F67F6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89" y="718840"/>
            <a:ext cx="11110645" cy="4351338"/>
          </a:xfrm>
        </p:spPr>
        <p:txBody>
          <a:bodyPr/>
          <a:lstStyle/>
          <a:p>
            <a:r>
              <a:rPr lang="en-GB" dirty="0"/>
              <a:t>The estimated drift function has a nice structure forms (restoring forces)</a:t>
            </a:r>
          </a:p>
          <a:p>
            <a:r>
              <a:rPr lang="en-GB" dirty="0"/>
              <a:t>The estimated diffusion function has larger more spreads for different values (random noise)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7F164C1-11AC-4105-ACC5-1770E9A49C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2755" y="1994497"/>
            <a:ext cx="5236027" cy="46542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5FED58-6E26-4F70-96A2-A86F5FB8A0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5112" y="1992343"/>
            <a:ext cx="5236027" cy="465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61801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7F164C1-11AC-4105-ACC5-1770E9A49C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2755" y="1994497"/>
            <a:ext cx="5236026" cy="46542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5FED58-6E26-4F70-96A2-A86F5FB8A0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5112" y="1992343"/>
            <a:ext cx="5236026" cy="465424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BF66308D-DC6B-664B-65C5-12B590E60B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194"/>
            <a:ext cx="10515600" cy="745468"/>
          </a:xfrm>
        </p:spPr>
        <p:txBody>
          <a:bodyPr/>
          <a:lstStyle/>
          <a:p>
            <a:r>
              <a:rPr lang="en-GB" dirty="0"/>
              <a:t>Empirical results for observation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F9B61417-F48B-5635-CF44-A9B2B45D0B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4089" y="718840"/>
            <a:ext cx="11110645" cy="4351338"/>
          </a:xfrm>
        </p:spPr>
        <p:txBody>
          <a:bodyPr/>
          <a:lstStyle/>
          <a:p>
            <a:r>
              <a:rPr lang="en-GB" dirty="0"/>
              <a:t>The estimated drift function has a nice structure forms (restoring forces)</a:t>
            </a:r>
          </a:p>
          <a:p>
            <a:r>
              <a:rPr lang="en-GB" dirty="0"/>
              <a:t>The estimated diffusion function has larger more spreads for different values (random noise) </a:t>
            </a:r>
          </a:p>
        </p:txBody>
      </p:sp>
    </p:spTree>
    <p:extLst>
      <p:ext uri="{BB962C8B-B14F-4D97-AF65-F5344CB8AC3E}">
        <p14:creationId xmlns:p14="http://schemas.microsoft.com/office/powerpoint/2010/main" val="897668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2B34D-4195-49B0-A0A8-B0C3B63DD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1174128" cy="1325563"/>
          </a:xfrm>
        </p:spPr>
        <p:txBody>
          <a:bodyPr/>
          <a:lstStyle/>
          <a:p>
            <a:r>
              <a:rPr lang="en-GB" dirty="0"/>
              <a:t>Empirical results for UKCP18 simulated outpu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88DA53-D9E1-4DE4-8C50-78FA0F67F6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815" y="1509940"/>
            <a:ext cx="11472513" cy="4351338"/>
          </a:xfrm>
        </p:spPr>
        <p:txBody>
          <a:bodyPr/>
          <a:lstStyle/>
          <a:p>
            <a:r>
              <a:rPr lang="en-GB" dirty="0"/>
              <a:t>Drift and Diffusion (Different noise levels affect the stability of distribution) </a:t>
            </a:r>
          </a:p>
        </p:txBody>
      </p:sp>
      <p:pic>
        <p:nvPicPr>
          <p:cNvPr id="5" name="Picture 4" descr="Chart, line chart, histogram&#10;&#10;Description automatically generated">
            <a:extLst>
              <a:ext uri="{FF2B5EF4-FFF2-40B4-BE49-F238E27FC236}">
                <a16:creationId xmlns:a16="http://schemas.microsoft.com/office/drawing/2014/main" id="{A7F164C1-11AC-4105-ACC5-1770E9A49C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755" y="1994497"/>
            <a:ext cx="5236028" cy="4654247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465FED58-6E26-4F70-96A2-A86F5FB8A0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5112" y="1992343"/>
            <a:ext cx="5236028" cy="4654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9766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82B34D-4195-49B0-A0A8-B0C3B63DD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905"/>
            <a:ext cx="10515600" cy="765027"/>
          </a:xfrm>
        </p:spPr>
        <p:txBody>
          <a:bodyPr/>
          <a:lstStyle/>
          <a:p>
            <a:r>
              <a:rPr lang="en-GB" dirty="0"/>
              <a:t>Empiric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88DA53-D9E1-4DE4-8C50-78FA0F67F6E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01388" y="780836"/>
                <a:ext cx="10407722" cy="128342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GB" dirty="0"/>
                  <a:t>We try to form a drift and diffusion models using linear function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GB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rad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88DA53-D9E1-4DE4-8C50-78FA0F67F6E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1388" y="780836"/>
                <a:ext cx="10407722" cy="1283427"/>
              </a:xfrm>
              <a:blipFill>
                <a:blip r:embed="rId2"/>
                <a:stretch>
                  <a:fillRect l="-1054" t="-104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7F164C1-11AC-4105-ACC5-1770E9A49C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2755" y="1994497"/>
            <a:ext cx="5236027" cy="46542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5FED58-6E26-4F70-96A2-A86F5FB8A0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5112" y="1992343"/>
            <a:ext cx="5236027" cy="4654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946555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7F164C1-11AC-4105-ACC5-1770E9A49C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2755" y="1994497"/>
            <a:ext cx="5236027" cy="46542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65FED58-6E26-4F70-96A2-A86F5FB8A07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5112" y="1992343"/>
            <a:ext cx="5236027" cy="465424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8ACB852-19FF-1989-7E1E-0CE762C1EF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56905"/>
            <a:ext cx="10515600" cy="765027"/>
          </a:xfrm>
        </p:spPr>
        <p:txBody>
          <a:bodyPr/>
          <a:lstStyle/>
          <a:p>
            <a:r>
              <a:rPr lang="en-GB" dirty="0"/>
              <a:t>Empirical resul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B4718FA5-314A-78C7-5FD7-A7E718B876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01388" y="780836"/>
                <a:ext cx="10407722" cy="128342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GB" dirty="0"/>
                  <a:t>We try to form a drift and diffusion models using linear functions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GB" dirty="0"/>
              </a:p>
              <a:p>
                <a:pPr lvl="1"/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</m:acc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sup>
                    </m:sSup>
                    <m:d>
                      <m:dPr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𝑋</m:t>
                        </m:r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GB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GB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d>
                              <m:dPr>
                                <m:ctrlP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d>
                          <m:dPr>
                            <m:ctrlP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d>
                              <m:dPr>
                                <m:ctrlP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GB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</m:e>
                    </m:rad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𝛤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GB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GB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Content Placeholder 2">
                <a:extLst>
                  <a:ext uri="{FF2B5EF4-FFF2-40B4-BE49-F238E27FC236}">
                    <a16:creationId xmlns:a16="http://schemas.microsoft.com/office/drawing/2014/main" id="{B4718FA5-314A-78C7-5FD7-A7E718B876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01388" y="780836"/>
                <a:ext cx="10407722" cy="1283427"/>
              </a:xfrm>
              <a:blipFill>
                <a:blip r:embed="rId4"/>
                <a:stretch>
                  <a:fillRect l="-1054" t="-104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10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173B90C-B323-47BB-8876-0CE9B081761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67178"/>
                <a:ext cx="10515600" cy="1325563"/>
              </a:xfrm>
            </p:spPr>
            <p:txBody>
              <a:bodyPr>
                <a:normAutofit fontScale="90000"/>
              </a:bodyPr>
              <a:lstStyle/>
              <a:p>
                <a:pPr/>
                <a:r>
                  <a:rPr lang="en-GB" dirty="0"/>
                  <a:t>Let’s look at bit more of the simulated results </a:t>
                </a:r>
                <a:br>
                  <a:rPr lang="en-GB" dirty="0"/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4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</m:acc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  <m:sup>
                          <m:d>
                            <m:dPr>
                              <m:ctrlP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𝑋</m:t>
                          </m:r>
                          <m:d>
                            <m:dPr>
                              <m:ctrlP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GB" sz="24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GB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  <m:d>
                                <m:dPr>
                                  <m:ctrlPr>
                                    <a:rPr lang="en-GB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400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GB" sz="24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rad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𝛤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GB" sz="24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1173B90C-B323-47BB-8876-0CE9B08176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67178"/>
                <a:ext cx="10515600" cy="1325563"/>
              </a:xfrm>
              <a:blipFill>
                <a:blip r:embed="rId2"/>
                <a:stretch>
                  <a:fillRect l="-2087" t="-101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747C7-F0B2-4E94-B8CC-82E387F050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5351" y="1386037"/>
            <a:ext cx="6225099" cy="2622418"/>
          </a:xfrm>
        </p:spPr>
        <p:txBody>
          <a:bodyPr>
            <a:normAutofit fontScale="85000" lnSpcReduction="10000"/>
          </a:bodyPr>
          <a:lstStyle/>
          <a:p>
            <a:r>
              <a:rPr lang="en-GB" dirty="0"/>
              <a:t>Hourly temperature based on linear functions</a:t>
            </a:r>
          </a:p>
          <a:p>
            <a:r>
              <a:rPr lang="en-GB" dirty="0"/>
              <a:t>Dynamic and statistical equilibrium</a:t>
            </a:r>
          </a:p>
          <a:p>
            <a:r>
              <a:rPr lang="en-GB" dirty="0"/>
              <a:t>Stability </a:t>
            </a:r>
          </a:p>
          <a:p>
            <a:pPr lvl="1"/>
            <a:r>
              <a:rPr lang="en-GB" dirty="0"/>
              <a:t>distributions and moment estimations</a:t>
            </a:r>
          </a:p>
          <a:p>
            <a:r>
              <a:rPr lang="en-GB" dirty="0"/>
              <a:t>Regional disturbances destabilises the equilibrium of local system and causes extremes</a:t>
            </a:r>
          </a:p>
        </p:txBody>
      </p:sp>
      <p:pic>
        <p:nvPicPr>
          <p:cNvPr id="5" name="Picture 4" descr="Chart, diagram, scatter chart&#10;&#10;Description automatically generated">
            <a:extLst>
              <a:ext uri="{FF2B5EF4-FFF2-40B4-BE49-F238E27FC236}">
                <a16:creationId xmlns:a16="http://schemas.microsoft.com/office/drawing/2014/main" id="{1F452727-0F6A-48E4-8C3C-8850E1A854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28" y="3813668"/>
            <a:ext cx="5943600" cy="2743200"/>
          </a:xfrm>
          <a:prstGeom prst="rect">
            <a:avLst/>
          </a:prstGeom>
        </p:spPr>
      </p:pic>
      <p:pic>
        <p:nvPicPr>
          <p:cNvPr id="7" name="Picture 6" descr="Chart, line chart, histogram&#10;&#10;Description automatically generated">
            <a:extLst>
              <a:ext uri="{FF2B5EF4-FFF2-40B4-BE49-F238E27FC236}">
                <a16:creationId xmlns:a16="http://schemas.microsoft.com/office/drawing/2014/main" id="{AEED74F3-FC5C-402E-A833-191B26E34D8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7628" y="1137845"/>
            <a:ext cx="54864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4472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DDF16-09E4-4929-BF2E-C3D5E6DBB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 more consid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78189B-FB81-4631-BAB9-AF1CFFF4A5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74551"/>
            <a:ext cx="10515600" cy="4351338"/>
          </a:xfrm>
        </p:spPr>
        <p:txBody>
          <a:bodyPr/>
          <a:lstStyle/>
          <a:p>
            <a:r>
              <a:rPr lang="en-GB" dirty="0"/>
              <a:t>Ensemble for climate change </a:t>
            </a:r>
          </a:p>
        </p:txBody>
      </p:sp>
      <p:pic>
        <p:nvPicPr>
          <p:cNvPr id="5" name="Picture 4" descr="Chart, histogram, scatter chart&#10;&#10;Description automatically generated">
            <a:extLst>
              <a:ext uri="{FF2B5EF4-FFF2-40B4-BE49-F238E27FC236}">
                <a16:creationId xmlns:a16="http://schemas.microsoft.com/office/drawing/2014/main" id="{F0E3193D-182A-41BE-B3AD-5E17F80CDE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0097" y="2220400"/>
            <a:ext cx="4351337" cy="4351337"/>
          </a:xfrm>
          <a:prstGeom prst="rect">
            <a:avLst/>
          </a:prstGeom>
        </p:spPr>
      </p:pic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95704AB4-6361-4B55-B035-0D4B34067B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9517" y="2220400"/>
            <a:ext cx="4351337" cy="435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2348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3DDF16-09E4-4929-BF2E-C3D5E6DBB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554"/>
            <a:ext cx="10515600" cy="920125"/>
          </a:xfrm>
        </p:spPr>
        <p:txBody>
          <a:bodyPr/>
          <a:lstStyle/>
          <a:p>
            <a:r>
              <a:rPr lang="en-GB" dirty="0"/>
              <a:t>One more conside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78189B-FB81-4631-BAB9-AF1CFFF4A5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90979"/>
            <a:ext cx="10515600" cy="4351338"/>
          </a:xfrm>
        </p:spPr>
        <p:txBody>
          <a:bodyPr/>
          <a:lstStyle/>
          <a:p>
            <a:r>
              <a:rPr lang="en-GB" dirty="0"/>
              <a:t>We adjust results to make model results closer to the observations. Then, we apply same adjustment for the UKCP simulations  </a:t>
            </a:r>
          </a:p>
          <a:p>
            <a:r>
              <a:rPr lang="en-GB" dirty="0"/>
              <a:t>The characteristics of drift function change in the UKCP simulation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0E3193D-182A-41BE-B3AD-5E17F80CDE1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0097" y="2220400"/>
            <a:ext cx="4351337" cy="43513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5704AB4-6361-4B55-B035-0D4B34067BE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39517" y="2212449"/>
            <a:ext cx="4351337" cy="4351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7496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A9EED6-CAB2-4B17-9C74-8CCA839B2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894" y="365125"/>
            <a:ext cx="10515600" cy="1325563"/>
          </a:xfrm>
        </p:spPr>
        <p:txBody>
          <a:bodyPr/>
          <a:lstStyle/>
          <a:p>
            <a:r>
              <a:rPr lang="en-GB" dirty="0"/>
              <a:t>Value added in Bristol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F0FE4A-A616-4233-8D6A-6B846E370E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1825625"/>
            <a:ext cx="4552950" cy="4351338"/>
          </a:xfrm>
        </p:spPr>
        <p:txBody>
          <a:bodyPr>
            <a:normAutofit/>
          </a:bodyPr>
          <a:lstStyle/>
          <a:p>
            <a:r>
              <a:rPr lang="en-GB" dirty="0"/>
              <a:t>Sensor data network</a:t>
            </a:r>
          </a:p>
          <a:p>
            <a:r>
              <a:rPr lang="en-GB" dirty="0"/>
              <a:t>To evaluate climate model data</a:t>
            </a:r>
          </a:p>
          <a:p>
            <a:endParaRPr lang="en-GB" dirty="0"/>
          </a:p>
          <a:p>
            <a:r>
              <a:rPr lang="en-GB" dirty="0"/>
              <a:t>The Met office data did not have some of these extreme characteristics which are in the sensor data </a:t>
            </a:r>
          </a:p>
        </p:txBody>
      </p:sp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5954401E-1B3B-436C-8EFC-B7EB544DBAB3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8263" y="244475"/>
            <a:ext cx="62484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842689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363A1-C9D1-F500-3CF6-A35E54F81F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8824"/>
            <a:ext cx="10515600" cy="1134902"/>
          </a:xfrm>
        </p:spPr>
        <p:txBody>
          <a:bodyPr>
            <a:normAutofit fontScale="90000"/>
          </a:bodyPr>
          <a:lstStyle/>
          <a:p>
            <a:r>
              <a:rPr lang="en-GB" dirty="0"/>
              <a:t>Fokker-Planck equation assumptions and its limit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DF30AF-2316-A5BB-47D7-7D99B1E824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701" y="1366461"/>
            <a:ext cx="9302964" cy="5362715"/>
          </a:xfrm>
        </p:spPr>
        <p:txBody>
          <a:bodyPr>
            <a:normAutofit fontScale="92500" lnSpcReduction="20000"/>
          </a:bodyPr>
          <a:lstStyle/>
          <a:p>
            <a:r>
              <a:rPr lang="en-GB" dirty="0"/>
              <a:t>For Markov processes which are modelled by stochastic differential equation, the transition probability, g(x,t|x</a:t>
            </a:r>
            <a:r>
              <a:rPr lang="en-GB" baseline="-25000" dirty="0"/>
              <a:t>0</a:t>
            </a:r>
            <a:r>
              <a:rPr lang="en-GB" dirty="0"/>
              <a:t>,t</a:t>
            </a:r>
            <a:r>
              <a:rPr lang="en-GB" baseline="-25000" dirty="0"/>
              <a:t>0</a:t>
            </a:r>
            <a:r>
              <a:rPr lang="en-GB" dirty="0"/>
              <a:t>) is a condition probability to get the probability density f(</a:t>
            </a:r>
            <a:r>
              <a:rPr lang="en-GB" dirty="0" err="1"/>
              <a:t>x,t</a:t>
            </a:r>
            <a:r>
              <a:rPr lang="en-GB" dirty="0"/>
              <a:t>) given a specified initial condition (x</a:t>
            </a:r>
            <a:r>
              <a:rPr lang="en-GB" baseline="-25000" dirty="0"/>
              <a:t>0</a:t>
            </a:r>
            <a:r>
              <a:rPr lang="en-GB" dirty="0"/>
              <a:t>,t</a:t>
            </a:r>
            <a:r>
              <a:rPr lang="en-GB" baseline="-25000" dirty="0"/>
              <a:t>0</a:t>
            </a:r>
            <a:r>
              <a:rPr lang="en-GB" dirty="0"/>
              <a:t>).</a:t>
            </a:r>
          </a:p>
          <a:p>
            <a:endParaRPr lang="en-GB" dirty="0"/>
          </a:p>
          <a:p>
            <a:r>
              <a:rPr lang="en-GB" dirty="0"/>
              <a:t>For the diffusion approximation, g is the green function of the Fokker-Planck equation, i.e. g(x,t|x</a:t>
            </a:r>
            <a:r>
              <a:rPr lang="en-GB" baseline="-25000" dirty="0"/>
              <a:t>0</a:t>
            </a:r>
            <a:r>
              <a:rPr lang="en-GB" dirty="0"/>
              <a:t>,t</a:t>
            </a:r>
            <a:r>
              <a:rPr lang="en-GB" baseline="-25000" dirty="0"/>
              <a:t>0</a:t>
            </a:r>
            <a:r>
              <a:rPr lang="en-GB" dirty="0"/>
              <a:t>)=</a:t>
            </a:r>
            <a:r>
              <a:rPr lang="el-GR" dirty="0"/>
              <a:t>δ</a:t>
            </a:r>
            <a:r>
              <a:rPr lang="en-GB" dirty="0"/>
              <a:t>(x-x</a:t>
            </a:r>
            <a:r>
              <a:rPr lang="en-GB" baseline="-25000" dirty="0"/>
              <a:t>0</a:t>
            </a:r>
            <a:r>
              <a:rPr lang="en-GB" dirty="0"/>
              <a:t>,t-t</a:t>
            </a:r>
            <a:r>
              <a:rPr lang="en-GB" baseline="-25000" dirty="0"/>
              <a:t>0</a:t>
            </a:r>
            <a:r>
              <a:rPr lang="en-GB" dirty="0"/>
              <a:t>) </a:t>
            </a:r>
          </a:p>
          <a:p>
            <a:pPr lvl="1"/>
            <a:r>
              <a:rPr lang="en-GB" dirty="0"/>
              <a:t>g is assume to vanish fast enough at the boundary conditions, so that the second moment is enough represent the processes.</a:t>
            </a:r>
          </a:p>
          <a:p>
            <a:pPr lvl="1"/>
            <a:r>
              <a:rPr lang="en-GB" dirty="0"/>
              <a:t>If the data have a long memory,  two moments (i.e. mean and variance) could not be enough. </a:t>
            </a:r>
          </a:p>
          <a:p>
            <a:pPr lvl="1"/>
            <a:r>
              <a:rPr lang="en-GB" dirty="0"/>
              <a:t>We will expect the tail of distribution would be poorly represented by the Fokker-Planck equation </a:t>
            </a:r>
          </a:p>
          <a:p>
            <a:endParaRPr lang="en-GB" dirty="0"/>
          </a:p>
          <a:p>
            <a:r>
              <a:rPr lang="en-GB" dirty="0"/>
              <a:t>Our next step: Higher moments and Nonstationary spatial signals </a:t>
            </a:r>
          </a:p>
          <a:p>
            <a:pPr lvl="1"/>
            <a:r>
              <a:rPr lang="en-GB" dirty="0"/>
              <a:t>Luminita will explain how we can do next together  </a:t>
            </a:r>
          </a:p>
        </p:txBody>
      </p:sp>
      <p:pic>
        <p:nvPicPr>
          <p:cNvPr id="4" name="Picture 3" descr="Chart, line chart, histogram&#10;&#10;Description automatically generated">
            <a:extLst>
              <a:ext uri="{FF2B5EF4-FFF2-40B4-BE49-F238E27FC236}">
                <a16:creationId xmlns:a16="http://schemas.microsoft.com/office/drawing/2014/main" id="{2C28AF77-24FA-8D4F-3B4F-6A49DD65E4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11" t="50422"/>
          <a:stretch/>
        </p:blipFill>
        <p:spPr>
          <a:xfrm>
            <a:off x="9382210" y="3657600"/>
            <a:ext cx="2545055" cy="2720065"/>
          </a:xfrm>
          <a:prstGeom prst="rect">
            <a:avLst/>
          </a:prstGeom>
        </p:spPr>
      </p:pic>
      <p:pic>
        <p:nvPicPr>
          <p:cNvPr id="5" name="Picture 4" descr="Chart, histogram&#10;&#10;Description automatically generated">
            <a:extLst>
              <a:ext uri="{FF2B5EF4-FFF2-40B4-BE49-F238E27FC236}">
                <a16:creationId xmlns:a16="http://schemas.microsoft.com/office/drawing/2014/main" id="{3CD67E04-AD96-F2E9-FF58-6DF117DB8DB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82210" y="654979"/>
            <a:ext cx="2774022" cy="2774022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D8BAB492-11EE-63BC-E0FD-C53ED0C5DE38}"/>
              </a:ext>
            </a:extLst>
          </p:cNvPr>
          <p:cNvSpPr/>
          <p:nvPr/>
        </p:nvSpPr>
        <p:spPr>
          <a:xfrm>
            <a:off x="10163046" y="1017142"/>
            <a:ext cx="534256" cy="1276957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705D5F5-A992-646C-18F8-062A68014435}"/>
              </a:ext>
            </a:extLst>
          </p:cNvPr>
          <p:cNvSpPr/>
          <p:nvPr/>
        </p:nvSpPr>
        <p:spPr>
          <a:xfrm>
            <a:off x="11363410" y="1949450"/>
            <a:ext cx="534256" cy="819832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A564B5B-6DC6-C270-977E-999936807196}"/>
              </a:ext>
            </a:extLst>
          </p:cNvPr>
          <p:cNvSpPr/>
          <p:nvPr/>
        </p:nvSpPr>
        <p:spPr>
          <a:xfrm>
            <a:off x="10161335" y="4438436"/>
            <a:ext cx="534256" cy="1193053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90C9018-92FD-0893-AC94-A80853972D12}"/>
              </a:ext>
            </a:extLst>
          </p:cNvPr>
          <p:cNvSpPr/>
          <p:nvPr/>
        </p:nvSpPr>
        <p:spPr>
          <a:xfrm>
            <a:off x="11084296" y="4436726"/>
            <a:ext cx="534256" cy="1193053"/>
          </a:xfrm>
          <a:prstGeom prst="rect">
            <a:avLst/>
          </a:prstGeom>
          <a:noFill/>
          <a:ln w="1905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99656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9BC0DC-EAA5-45B5-91B6-15386204E8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5354" y="164096"/>
            <a:ext cx="10515600" cy="881032"/>
          </a:xfrm>
        </p:spPr>
        <p:txBody>
          <a:bodyPr/>
          <a:lstStyle/>
          <a:p>
            <a:r>
              <a:rPr lang="en-GB" dirty="0"/>
              <a:t>Regional and local intera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825E0-9EE9-4C81-A0A1-87B4281A2A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612" y="1315093"/>
            <a:ext cx="5440056" cy="5411508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Hydrology and Climatology for Environmental Management</a:t>
            </a:r>
          </a:p>
          <a:p>
            <a:pPr lvl="1"/>
            <a:r>
              <a:rPr lang="en-US" dirty="0"/>
              <a:t>Climate action and sustainability</a:t>
            </a:r>
          </a:p>
          <a:p>
            <a:pPr lvl="1"/>
            <a:r>
              <a:rPr lang="en-US" dirty="0"/>
              <a:t>Regional variations and local extreme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caling approaches for environmental applications and hazard management </a:t>
            </a:r>
          </a:p>
          <a:p>
            <a:endParaRPr lang="en-US" dirty="0"/>
          </a:p>
          <a:p>
            <a:r>
              <a:rPr lang="en-US" dirty="0"/>
              <a:t>My university’s strategy: “Powering the future workforce, supporting local economic prosperity, shaping the health and sustainability of our communities and creating solutions to global challenges.”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GB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908F5CA7-2B79-4F7F-A5F2-AB84FE42758E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19338" y="841433"/>
            <a:ext cx="3790459" cy="2756697"/>
          </a:xfrm>
          <a:prstGeom prst="rect">
            <a:avLst/>
          </a:prstGeom>
        </p:spPr>
      </p:pic>
      <p:pic>
        <p:nvPicPr>
          <p:cNvPr id="7" name="Picture 6" descr="Map&#10;&#10;Description automatically generated">
            <a:extLst>
              <a:ext uri="{FF2B5EF4-FFF2-40B4-BE49-F238E27FC236}">
                <a16:creationId xmlns:a16="http://schemas.microsoft.com/office/drawing/2014/main" id="{1DF66269-3CE8-4934-9E4D-04004E95AF7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85536" y="3510488"/>
            <a:ext cx="5990154" cy="3216112"/>
          </a:xfrm>
          <a:prstGeom prst="rect">
            <a:avLst/>
          </a:prstGeom>
        </p:spPr>
      </p:pic>
      <p:pic>
        <p:nvPicPr>
          <p:cNvPr id="8" name="Picture 7" descr="A group of boats sit in a harbor&#10;&#10;Description automatically generated with low confidence">
            <a:extLst>
              <a:ext uri="{FF2B5EF4-FFF2-40B4-BE49-F238E27FC236}">
                <a16:creationId xmlns:a16="http://schemas.microsoft.com/office/drawing/2014/main" id="{B955ACD7-A601-4877-B686-6112095B4009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02993" y="1140450"/>
            <a:ext cx="2772697" cy="2079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5285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07ADA5-8A0D-9809-A9D8-CFCD429224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uminita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2F4510-B325-32A0-ECC1-817FB08691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Our </a:t>
            </a:r>
            <a:r>
              <a:rPr lang="en-GB"/>
              <a:t>research direction</a:t>
            </a:r>
            <a:endParaRPr lang="en-GB" dirty="0"/>
          </a:p>
        </p:txBody>
      </p:sp>
      <p:graphicFrame>
        <p:nvGraphicFramePr>
          <p:cNvPr id="4" name="Objet 37">
            <a:extLst>
              <a:ext uri="{FF2B5EF4-FFF2-40B4-BE49-F238E27FC236}">
                <a16:creationId xmlns:a16="http://schemas.microsoft.com/office/drawing/2014/main" id="{D7C1070C-1055-955A-59C9-2A838C6597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42159"/>
              </p:ext>
            </p:extLst>
          </p:nvPr>
        </p:nvGraphicFramePr>
        <p:xfrm>
          <a:off x="1608667" y="3505200"/>
          <a:ext cx="4102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01840" imgH="1002960" progId="Equation.DSMT4">
                  <p:embed/>
                </p:oleObj>
              </mc:Choice>
              <mc:Fallback>
                <p:oleObj name="Equation" r:id="rId2" imgW="4101840" imgH="1002960" progId="Equation.DSMT4">
                  <p:embed/>
                  <p:pic>
                    <p:nvPicPr>
                      <p:cNvPr id="4" name="Objet 37">
                        <a:extLst>
                          <a:ext uri="{FF2B5EF4-FFF2-40B4-BE49-F238E27FC236}">
                            <a16:creationId xmlns:a16="http://schemas.microsoft.com/office/drawing/2014/main" id="{D7C1070C-1055-955A-59C9-2A838C6597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667" y="3505200"/>
                        <a:ext cx="41021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ccolade ouvrante 42">
            <a:extLst>
              <a:ext uri="{FF2B5EF4-FFF2-40B4-BE49-F238E27FC236}">
                <a16:creationId xmlns:a16="http://schemas.microsoft.com/office/drawing/2014/main" id="{01ED8E82-1325-C882-3452-CD9A8A04BD6D}"/>
              </a:ext>
            </a:extLst>
          </p:cNvPr>
          <p:cNvSpPr/>
          <p:nvPr/>
        </p:nvSpPr>
        <p:spPr>
          <a:xfrm rot="16200000">
            <a:off x="4955078" y="4289697"/>
            <a:ext cx="153782" cy="386974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Accolade ouvrante 43">
            <a:extLst>
              <a:ext uri="{FF2B5EF4-FFF2-40B4-BE49-F238E27FC236}">
                <a16:creationId xmlns:a16="http://schemas.microsoft.com/office/drawing/2014/main" id="{E8E8BFFA-1B11-8194-52CF-935F85BA821B}"/>
              </a:ext>
            </a:extLst>
          </p:cNvPr>
          <p:cNvSpPr/>
          <p:nvPr/>
        </p:nvSpPr>
        <p:spPr>
          <a:xfrm rot="16200000">
            <a:off x="4199147" y="3918164"/>
            <a:ext cx="151204" cy="1127462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Accolade ouvrante 44">
            <a:extLst>
              <a:ext uri="{FF2B5EF4-FFF2-40B4-BE49-F238E27FC236}">
                <a16:creationId xmlns:a16="http://schemas.microsoft.com/office/drawing/2014/main" id="{93D6F133-4648-DB27-C4A4-3D4CEEC8AA02}"/>
              </a:ext>
            </a:extLst>
          </p:cNvPr>
          <p:cNvSpPr/>
          <p:nvPr/>
        </p:nvSpPr>
        <p:spPr>
          <a:xfrm rot="16200000">
            <a:off x="3089091" y="3985621"/>
            <a:ext cx="153782" cy="989970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Accolade ouvrante 45">
            <a:extLst>
              <a:ext uri="{FF2B5EF4-FFF2-40B4-BE49-F238E27FC236}">
                <a16:creationId xmlns:a16="http://schemas.microsoft.com/office/drawing/2014/main" id="{1DF9190D-1A72-C699-8C94-C656EC02AA23}"/>
              </a:ext>
            </a:extLst>
          </p:cNvPr>
          <p:cNvSpPr/>
          <p:nvPr/>
        </p:nvSpPr>
        <p:spPr>
          <a:xfrm rot="16200000">
            <a:off x="1922046" y="3976346"/>
            <a:ext cx="153784" cy="1008519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Accolade ouvrante 46">
            <a:extLst>
              <a:ext uri="{FF2B5EF4-FFF2-40B4-BE49-F238E27FC236}">
                <a16:creationId xmlns:a16="http://schemas.microsoft.com/office/drawing/2014/main" id="{96BA3441-991E-C93D-1D27-D8C4959275DB}"/>
              </a:ext>
            </a:extLst>
          </p:cNvPr>
          <p:cNvSpPr/>
          <p:nvPr/>
        </p:nvSpPr>
        <p:spPr>
          <a:xfrm rot="5400000">
            <a:off x="1886515" y="2982794"/>
            <a:ext cx="156523" cy="1023920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Accolade ouvrante 47">
            <a:extLst>
              <a:ext uri="{FF2B5EF4-FFF2-40B4-BE49-F238E27FC236}">
                <a16:creationId xmlns:a16="http://schemas.microsoft.com/office/drawing/2014/main" id="{51BF91AF-428B-A12D-7796-9362AFAE98E1}"/>
              </a:ext>
            </a:extLst>
          </p:cNvPr>
          <p:cNvSpPr/>
          <p:nvPr/>
        </p:nvSpPr>
        <p:spPr>
          <a:xfrm rot="5400000">
            <a:off x="3019957" y="2982794"/>
            <a:ext cx="156523" cy="1023920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Accolade ouvrante 48">
            <a:extLst>
              <a:ext uri="{FF2B5EF4-FFF2-40B4-BE49-F238E27FC236}">
                <a16:creationId xmlns:a16="http://schemas.microsoft.com/office/drawing/2014/main" id="{A2A6A13C-786A-71CC-8D49-908693A2B4E8}"/>
              </a:ext>
            </a:extLst>
          </p:cNvPr>
          <p:cNvSpPr/>
          <p:nvPr/>
        </p:nvSpPr>
        <p:spPr>
          <a:xfrm rot="5400000">
            <a:off x="4685252" y="2442257"/>
            <a:ext cx="156524" cy="2104995"/>
          </a:xfrm>
          <a:prstGeom prst="leftBrace">
            <a:avLst>
              <a:gd name="adj1" fmla="val 8333"/>
              <a:gd name="adj2" fmla="val 509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ZoneTexte 49">
            <a:extLst>
              <a:ext uri="{FF2B5EF4-FFF2-40B4-BE49-F238E27FC236}">
                <a16:creationId xmlns:a16="http://schemas.microsoft.com/office/drawing/2014/main" id="{AA550A0D-DE58-7997-477A-EBDFFE7A2748}"/>
              </a:ext>
            </a:extLst>
          </p:cNvPr>
          <p:cNvSpPr txBox="1"/>
          <p:nvPr/>
        </p:nvSpPr>
        <p:spPr>
          <a:xfrm>
            <a:off x="1526291" y="3170017"/>
            <a:ext cx="121818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Gothic" panose="020B0502020202020204" pitchFamily="34" charset="0"/>
              </a:rPr>
              <a:t>Advection</a:t>
            </a:r>
          </a:p>
        </p:txBody>
      </p:sp>
      <p:sp>
        <p:nvSpPr>
          <p:cNvPr id="13" name="ZoneTexte 50">
            <a:extLst>
              <a:ext uri="{FF2B5EF4-FFF2-40B4-BE49-F238E27FC236}">
                <a16:creationId xmlns:a16="http://schemas.microsoft.com/office/drawing/2014/main" id="{3A792E66-3E5A-8EC8-BA73-F5A01FA8DBC7}"/>
              </a:ext>
            </a:extLst>
          </p:cNvPr>
          <p:cNvSpPr txBox="1"/>
          <p:nvPr/>
        </p:nvSpPr>
        <p:spPr>
          <a:xfrm>
            <a:off x="2684373" y="3167390"/>
            <a:ext cx="121818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Gothic" panose="020B0502020202020204" pitchFamily="34" charset="0"/>
              </a:rPr>
              <a:t>Production</a:t>
            </a:r>
          </a:p>
        </p:txBody>
      </p:sp>
      <p:sp>
        <p:nvSpPr>
          <p:cNvPr id="14" name="ZoneTexte 51">
            <a:extLst>
              <a:ext uri="{FF2B5EF4-FFF2-40B4-BE49-F238E27FC236}">
                <a16:creationId xmlns:a16="http://schemas.microsoft.com/office/drawing/2014/main" id="{A3F5E5BC-0F13-9AF7-71A4-A7AA56BCE3D9}"/>
              </a:ext>
            </a:extLst>
          </p:cNvPr>
          <p:cNvSpPr txBox="1"/>
          <p:nvPr/>
        </p:nvSpPr>
        <p:spPr>
          <a:xfrm>
            <a:off x="4196541" y="3167390"/>
            <a:ext cx="16194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Gothic" panose="020B0502020202020204" pitchFamily="34" charset="0"/>
              </a:rPr>
              <a:t>Turbulent  Diffusion</a:t>
            </a:r>
          </a:p>
        </p:txBody>
      </p:sp>
      <p:sp>
        <p:nvSpPr>
          <p:cNvPr id="15" name="ZoneTexte 52">
            <a:extLst>
              <a:ext uri="{FF2B5EF4-FFF2-40B4-BE49-F238E27FC236}">
                <a16:creationId xmlns:a16="http://schemas.microsoft.com/office/drawing/2014/main" id="{90E20BCC-1E12-C97B-2F86-05E54B593343}"/>
              </a:ext>
            </a:extLst>
          </p:cNvPr>
          <p:cNvSpPr txBox="1"/>
          <p:nvPr/>
        </p:nvSpPr>
        <p:spPr>
          <a:xfrm>
            <a:off x="2702021" y="4621779"/>
            <a:ext cx="84049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entury Gothic" panose="020B0502020202020204" pitchFamily="34" charset="0"/>
              </a:rPr>
              <a:t>Diffusive</a:t>
            </a:r>
          </a:p>
          <a:p>
            <a:pPr algn="ctr"/>
            <a:r>
              <a:rPr lang="en-US" sz="1100" dirty="0">
                <a:latin typeface="Century Gothic" panose="020B0502020202020204" pitchFamily="34" charset="0"/>
              </a:rPr>
              <a:t>Term</a:t>
            </a:r>
          </a:p>
        </p:txBody>
      </p:sp>
      <p:sp>
        <p:nvSpPr>
          <p:cNvPr id="16" name="ZoneTexte 53">
            <a:extLst>
              <a:ext uri="{FF2B5EF4-FFF2-40B4-BE49-F238E27FC236}">
                <a16:creationId xmlns:a16="http://schemas.microsoft.com/office/drawing/2014/main" id="{6960DE49-E95F-7574-DF2F-876EBDF204F6}"/>
              </a:ext>
            </a:extLst>
          </p:cNvPr>
          <p:cNvSpPr txBox="1"/>
          <p:nvPr/>
        </p:nvSpPr>
        <p:spPr>
          <a:xfrm>
            <a:off x="1450137" y="4609562"/>
            <a:ext cx="1218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Century Gothic" panose="020B0502020202020204" pitchFamily="34" charset="0"/>
              </a:rPr>
              <a:t>Transfer</a:t>
            </a:r>
          </a:p>
          <a:p>
            <a:endParaRPr lang="en-US" sz="1100" b="1" dirty="0"/>
          </a:p>
        </p:txBody>
      </p:sp>
      <p:sp>
        <p:nvSpPr>
          <p:cNvPr id="17" name="ZoneTexte 54">
            <a:extLst>
              <a:ext uri="{FF2B5EF4-FFF2-40B4-BE49-F238E27FC236}">
                <a16:creationId xmlns:a16="http://schemas.microsoft.com/office/drawing/2014/main" id="{63D1CC70-F96C-E284-4DB1-F363800297BF}"/>
              </a:ext>
            </a:extLst>
          </p:cNvPr>
          <p:cNvSpPr txBox="1"/>
          <p:nvPr/>
        </p:nvSpPr>
        <p:spPr>
          <a:xfrm>
            <a:off x="4478619" y="4654297"/>
            <a:ext cx="121818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Century Gothic" panose="020B0502020202020204" pitchFamily="34" charset="0"/>
              </a:rPr>
              <a:t>Mean dissipation</a:t>
            </a:r>
          </a:p>
          <a:p>
            <a:pPr algn="ctr"/>
            <a:r>
              <a:rPr lang="fr-FR" sz="1100" dirty="0">
                <a:latin typeface="Century Gothic" panose="020B0502020202020204" pitchFamily="34" charset="0"/>
              </a:rPr>
              <a:t>rate</a:t>
            </a:r>
            <a:endParaRPr lang="en-US" sz="1100" dirty="0">
              <a:latin typeface="Century Gothic" panose="020B0502020202020204" pitchFamily="34" charset="0"/>
            </a:endParaRPr>
          </a:p>
        </p:txBody>
      </p:sp>
      <p:sp>
        <p:nvSpPr>
          <p:cNvPr id="18" name="ZoneTexte 55">
            <a:extLst>
              <a:ext uri="{FF2B5EF4-FFF2-40B4-BE49-F238E27FC236}">
                <a16:creationId xmlns:a16="http://schemas.microsoft.com/office/drawing/2014/main" id="{20B3B831-967B-C996-0BBF-29C05079DE04}"/>
              </a:ext>
            </a:extLst>
          </p:cNvPr>
          <p:cNvSpPr txBox="1"/>
          <p:nvPr/>
        </p:nvSpPr>
        <p:spPr>
          <a:xfrm>
            <a:off x="3614523" y="4654298"/>
            <a:ext cx="121818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latin typeface="Century Gothic" panose="020B0502020202020204" pitchFamily="34" charset="0"/>
              </a:rPr>
              <a:t>Inhomogeneity Term</a:t>
            </a:r>
          </a:p>
        </p:txBody>
      </p:sp>
      <p:graphicFrame>
        <p:nvGraphicFramePr>
          <p:cNvPr id="19" name="Objet 34">
            <a:extLst>
              <a:ext uri="{FF2B5EF4-FFF2-40B4-BE49-F238E27FC236}">
                <a16:creationId xmlns:a16="http://schemas.microsoft.com/office/drawing/2014/main" id="{045D3B36-A424-E5C4-9E82-085B33E447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11825"/>
              </p:ext>
            </p:extLst>
          </p:nvPr>
        </p:nvGraphicFramePr>
        <p:xfrm>
          <a:off x="7987215" y="1825625"/>
          <a:ext cx="1785937" cy="44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545760" progId="Equation.DSMT4">
                  <p:embed/>
                </p:oleObj>
              </mc:Choice>
              <mc:Fallback>
                <p:oleObj name="Equation" r:id="rId4" imgW="2476440" imgH="545760" progId="Equation.DSMT4">
                  <p:embed/>
                  <p:pic>
                    <p:nvPicPr>
                      <p:cNvPr id="19" name="Objet 34">
                        <a:extLst>
                          <a:ext uri="{FF2B5EF4-FFF2-40B4-BE49-F238E27FC236}">
                            <a16:creationId xmlns:a16="http://schemas.microsoft.com/office/drawing/2014/main" id="{045D3B36-A424-E5C4-9E82-085B33E44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7215" y="1825625"/>
                        <a:ext cx="1785937" cy="44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2" descr="C:\Users\bouhaa\Documents\Présentations\Ecole d'hiver\test_isotropie_locale.jpg">
            <a:extLst>
              <a:ext uri="{FF2B5EF4-FFF2-40B4-BE49-F238E27FC236}">
                <a16:creationId xmlns:a16="http://schemas.microsoft.com/office/drawing/2014/main" id="{7B3D55BB-3B06-BB2D-64A4-3FE94A936F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465" y="2318890"/>
            <a:ext cx="4123438" cy="31417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ZoneTexte 36">
            <a:extLst>
              <a:ext uri="{FF2B5EF4-FFF2-40B4-BE49-F238E27FC236}">
                <a16:creationId xmlns:a16="http://schemas.microsoft.com/office/drawing/2014/main" id="{AD786BA9-1D1C-006A-2868-244200953972}"/>
              </a:ext>
            </a:extLst>
          </p:cNvPr>
          <p:cNvSpPr txBox="1"/>
          <p:nvPr/>
        </p:nvSpPr>
        <p:spPr>
          <a:xfrm>
            <a:off x="8234810" y="5595604"/>
            <a:ext cx="2105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entury Gothic" panose="020B0502020202020204" pitchFamily="34" charset="0"/>
              </a:rPr>
              <a:t>Isotropy </a:t>
            </a:r>
            <a:r>
              <a:rPr lang="en-US" sz="1100" dirty="0">
                <a:latin typeface="Century Gothic" panose="020B0502020202020204" pitchFamily="34" charset="0"/>
              </a:rPr>
              <a:t>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298391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B9495C-1996-4A5D-80D5-3FE26DFBE5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/>
          <a:lstStyle/>
          <a:p>
            <a:r>
              <a:rPr lang="en-GB" dirty="0"/>
              <a:t>International collaboration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41B357-F800-48AE-9ECC-8F9DF03B71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57292" y="1270485"/>
            <a:ext cx="10515600" cy="4351338"/>
          </a:xfrm>
        </p:spPr>
        <p:txBody>
          <a:bodyPr>
            <a:normAutofit/>
          </a:bodyPr>
          <a:lstStyle/>
          <a:p>
            <a:r>
              <a:rPr lang="en-GB" dirty="0"/>
              <a:t>South America </a:t>
            </a:r>
          </a:p>
          <a:p>
            <a:r>
              <a:rPr lang="en-GB" dirty="0"/>
              <a:t>Turkey </a:t>
            </a:r>
          </a:p>
          <a:p>
            <a:r>
              <a:rPr lang="en-GB" dirty="0"/>
              <a:t>Malaysia </a:t>
            </a:r>
          </a:p>
          <a:p>
            <a:r>
              <a:rPr lang="en-GB" dirty="0"/>
              <a:t>France </a:t>
            </a:r>
          </a:p>
          <a:p>
            <a:r>
              <a:rPr lang="en-GB" dirty="0"/>
              <a:t>Germany </a:t>
            </a:r>
          </a:p>
        </p:txBody>
      </p:sp>
      <p:pic>
        <p:nvPicPr>
          <p:cNvPr id="6" name="Picture 5" descr="Map&#10;&#10;Description automatically generated">
            <a:extLst>
              <a:ext uri="{FF2B5EF4-FFF2-40B4-BE49-F238E27FC236}">
                <a16:creationId xmlns:a16="http://schemas.microsoft.com/office/drawing/2014/main" id="{07ED4FEB-F48C-49F0-BBC2-76014460EBFC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7283" y="1194528"/>
            <a:ext cx="3854725" cy="2803039"/>
          </a:xfrm>
          <a:prstGeom prst="rect">
            <a:avLst/>
          </a:prstGeom>
        </p:spPr>
      </p:pic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31C12213-F689-4AA7-A469-AFCC1566EAF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58261" y="4228114"/>
            <a:ext cx="3019193" cy="23017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Picture 8" descr="Map&#10;&#10;Description automatically generated">
            <a:extLst>
              <a:ext uri="{FF2B5EF4-FFF2-40B4-BE49-F238E27FC236}">
                <a16:creationId xmlns:a16="http://schemas.microsoft.com/office/drawing/2014/main" id="{2EE19871-1CE5-443B-94FD-303BC1B6C86B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988" y="3902068"/>
            <a:ext cx="3978702" cy="2819407"/>
          </a:xfrm>
          <a:prstGeom prst="rect">
            <a:avLst/>
          </a:prstGeom>
        </p:spPr>
      </p:pic>
      <p:pic>
        <p:nvPicPr>
          <p:cNvPr id="8" name="Picture 7" descr="A map of the world&#10;&#10;Description automatically generated with low confidence">
            <a:extLst>
              <a:ext uri="{FF2B5EF4-FFF2-40B4-BE49-F238E27FC236}">
                <a16:creationId xmlns:a16="http://schemas.microsoft.com/office/drawing/2014/main" id="{A8FCD4FA-272E-41E3-9D62-0A401443BD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91125" y="1009901"/>
            <a:ext cx="3335897" cy="3002308"/>
          </a:xfrm>
          <a:prstGeom prst="rect">
            <a:avLst/>
          </a:prstGeom>
        </p:spPr>
      </p:pic>
      <p:pic>
        <p:nvPicPr>
          <p:cNvPr id="10" name="图片 14">
            <a:extLst>
              <a:ext uri="{FF2B5EF4-FFF2-40B4-BE49-F238E27FC236}">
                <a16:creationId xmlns:a16="http://schemas.microsoft.com/office/drawing/2014/main" id="{8CE56BA3-B7BE-4728-B854-2D2C94012CCC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79670" y="3943164"/>
            <a:ext cx="3927712" cy="28537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021995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C4F19-F009-B5AA-46B8-F34B43B02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rapping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094E88-F420-F82A-BB7A-4878D50D2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3267"/>
            <a:ext cx="10515600" cy="4909608"/>
          </a:xfrm>
        </p:spPr>
        <p:txBody>
          <a:bodyPr>
            <a:normAutofit/>
          </a:bodyPr>
          <a:lstStyle/>
          <a:p>
            <a:r>
              <a:rPr lang="en-GB" dirty="0"/>
              <a:t>Climatology and Hydrology </a:t>
            </a:r>
          </a:p>
          <a:p>
            <a:pPr lvl="1"/>
            <a:r>
              <a:rPr lang="en-GB" dirty="0"/>
              <a:t>Connecting different scales using stochastic equation approaches with higher moments </a:t>
            </a:r>
          </a:p>
          <a:p>
            <a:endParaRPr lang="en-GB" dirty="0"/>
          </a:p>
          <a:p>
            <a:r>
              <a:rPr lang="en-GB" dirty="0"/>
              <a:t>Our next steps</a:t>
            </a:r>
          </a:p>
          <a:p>
            <a:pPr lvl="1"/>
            <a:r>
              <a:rPr lang="en-GB" dirty="0"/>
              <a:t>to include higher resolution of land use information </a:t>
            </a:r>
          </a:p>
          <a:p>
            <a:pPr lvl="1"/>
            <a:r>
              <a:rPr lang="en-GB" dirty="0"/>
              <a:t>to explore the extreme properties of historical observations and model simulations (e.g. UKCP18) based on drift and diffusion functions </a:t>
            </a:r>
          </a:p>
          <a:p>
            <a:endParaRPr lang="en-GB" dirty="0"/>
          </a:p>
          <a:p>
            <a:r>
              <a:rPr lang="en-GB" dirty="0"/>
              <a:t>Environmental Management and Climate change actions by our international collaboration </a:t>
            </a:r>
          </a:p>
        </p:txBody>
      </p:sp>
    </p:spTree>
    <p:extLst>
      <p:ext uri="{BB962C8B-B14F-4D97-AF65-F5344CB8AC3E}">
        <p14:creationId xmlns:p14="http://schemas.microsoft.com/office/powerpoint/2010/main" val="15305504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783D1-F685-8E3E-8305-4436EDF586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cknowledgmen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13DC44-C154-B6DA-C56B-91B2401FA2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UWE Accelerator programme </a:t>
            </a:r>
          </a:p>
          <a:p>
            <a:endParaRPr lang="en-GB" dirty="0"/>
          </a:p>
          <a:p>
            <a:r>
              <a:rPr lang="en-GB" dirty="0"/>
              <a:t>UWE Starter fund </a:t>
            </a:r>
          </a:p>
          <a:p>
            <a:endParaRPr lang="en-GB" dirty="0"/>
          </a:p>
          <a:p>
            <a:r>
              <a:rPr lang="en-GB" dirty="0"/>
              <a:t>CATE College-building Research Fund 2022-2023 </a:t>
            </a:r>
          </a:p>
        </p:txBody>
      </p:sp>
    </p:spTree>
    <p:extLst>
      <p:ext uri="{BB962C8B-B14F-4D97-AF65-F5344CB8AC3E}">
        <p14:creationId xmlns:p14="http://schemas.microsoft.com/office/powerpoint/2010/main" val="5850929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30260F-4C9D-49A6-93EF-5F5391C5E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9589"/>
            <a:ext cx="10515600" cy="1325563"/>
          </a:xfrm>
        </p:spPr>
        <p:txBody>
          <a:bodyPr/>
          <a:lstStyle/>
          <a:p>
            <a:r>
              <a:rPr lang="en-GB" dirty="0"/>
              <a:t>A story of long weather records</a:t>
            </a:r>
            <a:br>
              <a:rPr lang="en-GB" dirty="0"/>
            </a:br>
            <a:r>
              <a:rPr lang="en-GB" dirty="0"/>
              <a:t>Filton (black) and Bristol (grey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9C5418-4C00-4317-95FD-137452CCEF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4950" y="1915203"/>
            <a:ext cx="4532554" cy="4351338"/>
          </a:xfrm>
        </p:spPr>
        <p:txBody>
          <a:bodyPr/>
          <a:lstStyle/>
          <a:p>
            <a:r>
              <a:rPr lang="en-GB" dirty="0"/>
              <a:t>Observations (legacy)</a:t>
            </a:r>
          </a:p>
          <a:p>
            <a:r>
              <a:rPr lang="en-GB" dirty="0"/>
              <a:t>Hourly data </a:t>
            </a:r>
          </a:p>
          <a:p>
            <a:r>
              <a:rPr lang="en-GB" dirty="0"/>
              <a:t>Our changing temperatures since the 1950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C58F39-1578-406E-ACD8-6BC8D86323EA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2195" y="4808074"/>
            <a:ext cx="3962651" cy="18012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23FDC8-0548-47E4-ACF3-46656D3F55C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10647" y="4808074"/>
            <a:ext cx="3962651" cy="180120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EDA97EB-B1D5-4099-9A3C-FBFECB895185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62066" y="4808074"/>
            <a:ext cx="3962651" cy="1801205"/>
          </a:xfrm>
          <a:prstGeom prst="rect">
            <a:avLst/>
          </a:prstGeom>
        </p:spPr>
      </p:pic>
      <p:pic>
        <p:nvPicPr>
          <p:cNvPr id="6" name="Picture 5" descr="Chart&#10;&#10;Description automatically generated">
            <a:extLst>
              <a:ext uri="{FF2B5EF4-FFF2-40B4-BE49-F238E27FC236}">
                <a16:creationId xmlns:a16="http://schemas.microsoft.com/office/drawing/2014/main" id="{05E8BEB6-4A3D-4EEB-BE55-DD1B0FBB122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2450" y="1397039"/>
            <a:ext cx="3145693" cy="3145693"/>
          </a:xfrm>
          <a:prstGeom prst="rect">
            <a:avLst/>
          </a:prstGeom>
        </p:spPr>
      </p:pic>
      <p:pic>
        <p:nvPicPr>
          <p:cNvPr id="10" name="Picture 9" descr="Chart, scatter chart&#10;&#10;Description automatically generated">
            <a:extLst>
              <a:ext uri="{FF2B5EF4-FFF2-40B4-BE49-F238E27FC236}">
                <a16:creationId xmlns:a16="http://schemas.microsoft.com/office/drawing/2014/main" id="{5B31137A-7727-4758-80F9-5CFD8424321E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65227" y="1397039"/>
            <a:ext cx="3145693" cy="314569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C79CC00-8BAE-45FE-B753-FE2F67FCAD29}"/>
              </a:ext>
            </a:extLst>
          </p:cNvPr>
          <p:cNvSpPr txBox="1"/>
          <p:nvPr/>
        </p:nvSpPr>
        <p:spPr>
          <a:xfrm>
            <a:off x="1859454" y="454273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ourly data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81DDD9-0B0E-446A-8807-61D820836CED}"/>
              </a:ext>
            </a:extLst>
          </p:cNvPr>
          <p:cNvSpPr txBox="1"/>
          <p:nvPr/>
        </p:nvSpPr>
        <p:spPr>
          <a:xfrm>
            <a:off x="5780925" y="454273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Monthly data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093CCF-896D-4C0F-8C46-35AF68DA3BE9}"/>
              </a:ext>
            </a:extLst>
          </p:cNvPr>
          <p:cNvSpPr txBox="1"/>
          <p:nvPr/>
        </p:nvSpPr>
        <p:spPr>
          <a:xfrm>
            <a:off x="9586234" y="4565881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Annual data </a:t>
            </a:r>
          </a:p>
        </p:txBody>
      </p:sp>
    </p:spTree>
    <p:extLst>
      <p:ext uri="{BB962C8B-B14F-4D97-AF65-F5344CB8AC3E}">
        <p14:creationId xmlns:p14="http://schemas.microsoft.com/office/powerpoint/2010/main" val="39252222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B1681C-D8B3-43CD-B7AA-6EB0FE2B80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>
                <a:latin typeface="Calibri" panose="020F0502020204030204" pitchFamily="34" charset="0"/>
                <a:cs typeface="Times New Roman" panose="02020603050405020304" pitchFamily="18" charset="0"/>
              </a:rPr>
              <a:t>UKCP18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1CC19-798B-46C2-A43A-6334D5B7CC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246" y="1386643"/>
            <a:ext cx="4673671" cy="4351338"/>
          </a:xfrm>
        </p:spPr>
        <p:txBody>
          <a:bodyPr>
            <a:normAutofit/>
          </a:bodyPr>
          <a:lstStyle/>
          <a:p>
            <a:r>
              <a:rPr lang="en-GB" dirty="0">
                <a:latin typeface="Calibri" panose="020F0502020204030204" pitchFamily="34" charset="0"/>
                <a:cs typeface="Times New Roman" panose="02020603050405020304" pitchFamily="18" charset="0"/>
              </a:rPr>
              <a:t>The UKCP18 Convection-Permitting Model (CPM) Projections (2.2km and 5km)</a:t>
            </a:r>
          </a:p>
          <a:p>
            <a:r>
              <a:rPr lang="en-GB" dirty="0"/>
              <a:t>Topography and Land use (5km and 12km)</a:t>
            </a:r>
          </a:p>
          <a:p>
            <a:endParaRPr lang="en-GB" dirty="0"/>
          </a:p>
        </p:txBody>
      </p:sp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6906DA5-5DA3-4365-A299-7EE0FE626232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26702" y="918118"/>
            <a:ext cx="2974283" cy="2498398"/>
          </a:xfrm>
          <a:prstGeom prst="rect">
            <a:avLst/>
          </a:prstGeom>
        </p:spPr>
      </p:pic>
      <p:pic>
        <p:nvPicPr>
          <p:cNvPr id="11" name="Picture 10" descr="A picture containing chart&#10;&#10;Description automatically generated">
            <a:extLst>
              <a:ext uri="{FF2B5EF4-FFF2-40B4-BE49-F238E27FC236}">
                <a16:creationId xmlns:a16="http://schemas.microsoft.com/office/drawing/2014/main" id="{1E9946D0-DA2B-4248-8EC9-1B3C9453E762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4222" y="918117"/>
            <a:ext cx="2974283" cy="2498398"/>
          </a:xfrm>
          <a:prstGeom prst="rect">
            <a:avLst/>
          </a:prstGeom>
        </p:spPr>
      </p:pic>
      <p:pic>
        <p:nvPicPr>
          <p:cNvPr id="7" name="Picture 6" descr="A picture containing chart&#10;&#10;Description automatically generated">
            <a:extLst>
              <a:ext uri="{FF2B5EF4-FFF2-40B4-BE49-F238E27FC236}">
                <a16:creationId xmlns:a16="http://schemas.microsoft.com/office/drawing/2014/main" id="{81C8CBD5-4BBD-4A08-923D-796EE65EE69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149101" y="918116"/>
            <a:ext cx="2974283" cy="2498398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9F4024F-43D8-4D91-9C68-FBDD008BEFDB}"/>
              </a:ext>
            </a:extLst>
          </p:cNvPr>
          <p:cNvSpPr/>
          <p:nvPr/>
        </p:nvSpPr>
        <p:spPr>
          <a:xfrm>
            <a:off x="5096109" y="634796"/>
            <a:ext cx="1343708" cy="38469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/>
              <a:t>1990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9798DEE-C931-4597-A932-5D834EAD3761}"/>
              </a:ext>
            </a:extLst>
          </p:cNvPr>
          <p:cNvSpPr/>
          <p:nvPr/>
        </p:nvSpPr>
        <p:spPr>
          <a:xfrm>
            <a:off x="7312213" y="635827"/>
            <a:ext cx="1343708" cy="38469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/>
              <a:t>2030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90D5FAF-CB9A-4CD6-A0F6-1834114AECF0}"/>
              </a:ext>
            </a:extLst>
          </p:cNvPr>
          <p:cNvSpPr/>
          <p:nvPr/>
        </p:nvSpPr>
        <p:spPr>
          <a:xfrm>
            <a:off x="9642163" y="633692"/>
            <a:ext cx="1343708" cy="384692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3200" dirty="0"/>
              <a:t>2070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DFFAE1F-3FFD-4FF1-A62C-7DDE27A692C7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28595" y="3734772"/>
            <a:ext cx="3962651" cy="288192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F35D7A6-FF38-4CEB-9480-85FA11F1040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057047" y="3734772"/>
            <a:ext cx="3962651" cy="2881928"/>
          </a:xfrm>
          <a:prstGeom prst="rect">
            <a:avLst/>
          </a:prstGeom>
        </p:spPr>
      </p:pic>
      <p:pic>
        <p:nvPicPr>
          <p:cNvPr id="18" name="Picture 17" descr="Map&#10;&#10;Description automatically generated">
            <a:extLst>
              <a:ext uri="{FF2B5EF4-FFF2-40B4-BE49-F238E27FC236}">
                <a16:creationId xmlns:a16="http://schemas.microsoft.com/office/drawing/2014/main" id="{1DF557B9-2B19-414B-9BE9-4C9FB8263ADC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8453" y="3478616"/>
            <a:ext cx="3631112" cy="305013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E95B94FC-92CB-42C6-9B73-558D9CAD3648}"/>
              </a:ext>
            </a:extLst>
          </p:cNvPr>
          <p:cNvSpPr txBox="1"/>
          <p:nvPr/>
        </p:nvSpPr>
        <p:spPr>
          <a:xfrm>
            <a:off x="5668595" y="3514138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Hourly data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D6D374B-9626-4976-BE1A-51DC76FF7E75}"/>
              </a:ext>
            </a:extLst>
          </p:cNvPr>
          <p:cNvSpPr txBox="1"/>
          <p:nvPr/>
        </p:nvSpPr>
        <p:spPr>
          <a:xfrm>
            <a:off x="9590066" y="3514138"/>
            <a:ext cx="16361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/>
              <a:t>Monthly data </a:t>
            </a:r>
          </a:p>
        </p:txBody>
      </p:sp>
    </p:spTree>
    <p:extLst>
      <p:ext uri="{BB962C8B-B14F-4D97-AF65-F5344CB8AC3E}">
        <p14:creationId xmlns:p14="http://schemas.microsoft.com/office/powerpoint/2010/main" val="13550849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54543-9095-4CD9-AEB6-581297B4D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531" y="365125"/>
            <a:ext cx="10515600" cy="1325563"/>
          </a:xfrm>
        </p:spPr>
        <p:txBody>
          <a:bodyPr/>
          <a:lstStyle/>
          <a:p>
            <a:r>
              <a:rPr lang="en-GB" dirty="0"/>
              <a:t>Ensemble (5km)</a:t>
            </a:r>
          </a:p>
        </p:txBody>
      </p:sp>
      <p:pic>
        <p:nvPicPr>
          <p:cNvPr id="5" name="Picture 4" descr="Diagram, engineering drawing&#10;&#10;Description automatically generated">
            <a:extLst>
              <a:ext uri="{FF2B5EF4-FFF2-40B4-BE49-F238E27FC236}">
                <a16:creationId xmlns:a16="http://schemas.microsoft.com/office/drawing/2014/main" id="{E621654B-E4FF-4E66-95D7-9514896E300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34466" y="118537"/>
            <a:ext cx="6934201" cy="658749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EFFAB5B-DCF6-462E-B059-98EBFA6CD4D1}"/>
              </a:ext>
            </a:extLst>
          </p:cNvPr>
          <p:cNvSpPr txBox="1"/>
          <p:nvPr/>
        </p:nvSpPr>
        <p:spPr>
          <a:xfrm>
            <a:off x="4953000" y="180459"/>
            <a:ext cx="114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highlight>
                  <a:srgbClr val="FFFF00"/>
                </a:highlight>
              </a:rPr>
              <a:t>1990s</a:t>
            </a:r>
          </a:p>
        </p:txBody>
      </p:sp>
      <p:pic>
        <p:nvPicPr>
          <p:cNvPr id="8" name="Picture 7" descr="A picture containing map&#10;&#10;Description automatically generated">
            <a:extLst>
              <a:ext uri="{FF2B5EF4-FFF2-40B4-BE49-F238E27FC236}">
                <a16:creationId xmlns:a16="http://schemas.microsoft.com/office/drawing/2014/main" id="{4A4A5B14-6113-4C1B-89FE-ED2E2F7083F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0333" y="2501066"/>
            <a:ext cx="474133" cy="200997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71F124EB-6202-4357-946A-18332A172E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506" y="1551008"/>
            <a:ext cx="3996266" cy="4941867"/>
          </a:xfrm>
        </p:spPr>
        <p:txBody>
          <a:bodyPr>
            <a:normAutofit/>
          </a:bodyPr>
          <a:lstStyle/>
          <a:p>
            <a:r>
              <a:rPr lang="en-GB" dirty="0"/>
              <a:t>12 members of the UKCP18 simulation  </a:t>
            </a:r>
          </a:p>
          <a:p>
            <a:r>
              <a:rPr lang="en-GB" dirty="0"/>
              <a:t>Similar patterns of all members</a:t>
            </a:r>
          </a:p>
          <a:p>
            <a:endParaRPr lang="en-GB" dirty="0"/>
          </a:p>
          <a:p>
            <a:r>
              <a:rPr lang="en-GB" dirty="0"/>
              <a:t>Overall precipitation is higher in the 2070s compared to the 1990s</a:t>
            </a:r>
          </a:p>
          <a:p>
            <a:r>
              <a:rPr lang="en-GB" dirty="0"/>
              <a:t>It is difficult to tell the change between the 2030s and the 1990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044159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54543-9095-4CD9-AEB6-581297B4D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531" y="365125"/>
            <a:ext cx="10515600" cy="1325563"/>
          </a:xfrm>
        </p:spPr>
        <p:txBody>
          <a:bodyPr/>
          <a:lstStyle/>
          <a:p>
            <a:r>
              <a:rPr lang="en-GB" dirty="0"/>
              <a:t>Ensemble (5k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1654B-E4FF-4E66-95D7-9514896E300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34466" y="118537"/>
            <a:ext cx="6934201" cy="658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CD7C35A-9848-4DAF-85EB-430EFDD49334}"/>
              </a:ext>
            </a:extLst>
          </p:cNvPr>
          <p:cNvSpPr txBox="1"/>
          <p:nvPr/>
        </p:nvSpPr>
        <p:spPr>
          <a:xfrm>
            <a:off x="4953000" y="180459"/>
            <a:ext cx="114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highlight>
                  <a:srgbClr val="FFFF00"/>
                </a:highlight>
              </a:rPr>
              <a:t>2030s</a:t>
            </a:r>
          </a:p>
        </p:txBody>
      </p:sp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921B3AFF-7848-41EA-9548-CB5A1D8CB06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0333" y="2501066"/>
            <a:ext cx="474133" cy="200997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137FA88-AE0A-4379-97EB-310DD3BB03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506" y="1551008"/>
            <a:ext cx="3996266" cy="4941867"/>
          </a:xfrm>
        </p:spPr>
        <p:txBody>
          <a:bodyPr>
            <a:normAutofit/>
          </a:bodyPr>
          <a:lstStyle/>
          <a:p>
            <a:r>
              <a:rPr lang="en-GB" dirty="0"/>
              <a:t>12 members of the UKCP18 simulation  </a:t>
            </a:r>
          </a:p>
          <a:p>
            <a:r>
              <a:rPr lang="en-GB" dirty="0"/>
              <a:t>Similar patterns of all members</a:t>
            </a:r>
          </a:p>
          <a:p>
            <a:endParaRPr lang="en-GB" dirty="0"/>
          </a:p>
          <a:p>
            <a:r>
              <a:rPr lang="en-GB" dirty="0"/>
              <a:t>Overall precipitation is higher in the 2070s compared to the 1990s</a:t>
            </a:r>
          </a:p>
          <a:p>
            <a:r>
              <a:rPr lang="en-GB" dirty="0"/>
              <a:t>It is difficult to tell the change between the 2030s and the 1990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60584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54543-9095-4CD9-AEB6-581297B4D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531" y="365125"/>
            <a:ext cx="10515600" cy="1325563"/>
          </a:xfrm>
        </p:spPr>
        <p:txBody>
          <a:bodyPr/>
          <a:lstStyle/>
          <a:p>
            <a:r>
              <a:rPr lang="en-GB" dirty="0"/>
              <a:t>Ensemble (5km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1654B-E4FF-4E66-95D7-9514896E300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34466" y="118537"/>
            <a:ext cx="6934201" cy="658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FBEAA6-FE75-4AC4-AC09-B2F85E6A2833}"/>
              </a:ext>
            </a:extLst>
          </p:cNvPr>
          <p:cNvSpPr txBox="1"/>
          <p:nvPr/>
        </p:nvSpPr>
        <p:spPr>
          <a:xfrm>
            <a:off x="4953000" y="180459"/>
            <a:ext cx="114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highlight>
                  <a:srgbClr val="FFFF00"/>
                </a:highlight>
              </a:rPr>
              <a:t>2070s</a:t>
            </a:r>
          </a:p>
        </p:txBody>
      </p:sp>
      <p:pic>
        <p:nvPicPr>
          <p:cNvPr id="7" name="Picture 6" descr="A picture containing map&#10;&#10;Description automatically generated">
            <a:extLst>
              <a:ext uri="{FF2B5EF4-FFF2-40B4-BE49-F238E27FC236}">
                <a16:creationId xmlns:a16="http://schemas.microsoft.com/office/drawing/2014/main" id="{56676F06-19A6-424B-96EE-9D90B5EC0C6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60333" y="2501066"/>
            <a:ext cx="474133" cy="2009972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BDD3198-F17B-49B2-ADAB-5094C949F0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506" y="1551008"/>
            <a:ext cx="3996266" cy="4941867"/>
          </a:xfrm>
        </p:spPr>
        <p:txBody>
          <a:bodyPr>
            <a:normAutofit/>
          </a:bodyPr>
          <a:lstStyle/>
          <a:p>
            <a:r>
              <a:rPr lang="en-GB" dirty="0"/>
              <a:t>12 members of the UKCP18 simulation  </a:t>
            </a:r>
          </a:p>
          <a:p>
            <a:r>
              <a:rPr lang="en-GB" dirty="0"/>
              <a:t>Similar patterns of all members</a:t>
            </a:r>
          </a:p>
          <a:p>
            <a:endParaRPr lang="en-GB" dirty="0"/>
          </a:p>
          <a:p>
            <a:r>
              <a:rPr lang="en-GB" dirty="0"/>
              <a:t>Overall precipitation is higher in the 2070s compared to the 1990s</a:t>
            </a:r>
          </a:p>
          <a:p>
            <a:r>
              <a:rPr lang="en-GB" dirty="0"/>
              <a:t>It is difficult to tell the change between the 2030s and the 1990s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29734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54543-9095-4CD9-AEB6-581297B4D5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6531" y="365125"/>
            <a:ext cx="10515600" cy="1325563"/>
          </a:xfrm>
        </p:spPr>
        <p:txBody>
          <a:bodyPr/>
          <a:lstStyle/>
          <a:p>
            <a:r>
              <a:rPr lang="en-GB" dirty="0"/>
              <a:t>Ensemble (5km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A7292A-3A4B-46DE-AB74-AB210453FA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5506" y="1551008"/>
            <a:ext cx="3996266" cy="4941867"/>
          </a:xfrm>
        </p:spPr>
        <p:txBody>
          <a:bodyPr>
            <a:normAutofit/>
          </a:bodyPr>
          <a:lstStyle/>
          <a:p>
            <a:r>
              <a:rPr lang="en-GB" dirty="0"/>
              <a:t>12 members of the UKCP18 simulation  </a:t>
            </a:r>
          </a:p>
          <a:p>
            <a:r>
              <a:rPr lang="en-GB" dirty="0"/>
              <a:t>Similar patterns of all members</a:t>
            </a:r>
          </a:p>
          <a:p>
            <a:endParaRPr lang="en-GB" dirty="0"/>
          </a:p>
          <a:p>
            <a:r>
              <a:rPr lang="en-GB" dirty="0"/>
              <a:t>Overall precipitation is higher in the 2070s compared to the 1990s</a:t>
            </a:r>
          </a:p>
          <a:p>
            <a:r>
              <a:rPr lang="en-GB" dirty="0"/>
              <a:t>It is difficult to tell the change between the 2030s and the 1990s</a:t>
            </a:r>
          </a:p>
          <a:p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621654B-E4FF-4E66-95D7-9514896E3005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34466" y="118537"/>
            <a:ext cx="6934200" cy="65874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FBEAA6-FE75-4AC4-AC09-B2F85E6A2833}"/>
              </a:ext>
            </a:extLst>
          </p:cNvPr>
          <p:cNvSpPr txBox="1"/>
          <p:nvPr/>
        </p:nvSpPr>
        <p:spPr>
          <a:xfrm>
            <a:off x="4952999" y="61923"/>
            <a:ext cx="15324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highlight>
                  <a:srgbClr val="FFFF00"/>
                </a:highlight>
              </a:rPr>
              <a:t>2030s-1990s</a:t>
            </a:r>
          </a:p>
        </p:txBody>
      </p:sp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5FD1CB86-4D9D-46B9-A888-2370769CCCD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216399" y="2716211"/>
            <a:ext cx="618067" cy="165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55927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 2013 - 2022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1283</Words>
  <Application>Microsoft Office PowerPoint</Application>
  <PresentationFormat>Widescreen</PresentationFormat>
  <Paragraphs>200</Paragraphs>
  <Slides>3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Century Gothic</vt:lpstr>
      <vt:lpstr>Office Theme</vt:lpstr>
      <vt:lpstr>Equation</vt:lpstr>
      <vt:lpstr>Drift and Diffusion Functions of Historical Time Series and UKCP18 Convection-Permitting Model Outputs for Bristol and Filton</vt:lpstr>
      <vt:lpstr>Outline</vt:lpstr>
      <vt:lpstr>Regional and local interactions</vt:lpstr>
      <vt:lpstr>A story of long weather records Filton (black) and Bristol (grey)</vt:lpstr>
      <vt:lpstr>UKCP18</vt:lpstr>
      <vt:lpstr>Ensemble (5km)</vt:lpstr>
      <vt:lpstr>Ensemble (5km)</vt:lpstr>
      <vt:lpstr>Ensemble (5km)</vt:lpstr>
      <vt:lpstr>Ensemble (5km)</vt:lpstr>
      <vt:lpstr>Ensemble (5km)</vt:lpstr>
      <vt:lpstr>Land use and precipitation</vt:lpstr>
      <vt:lpstr>Local Climate Zone (LCZ)</vt:lpstr>
      <vt:lpstr>UKCP18</vt:lpstr>
      <vt:lpstr>UKCP18</vt:lpstr>
      <vt:lpstr>UKCP18</vt:lpstr>
      <vt:lpstr>Results of 2.2km simulations from  Convection-permitting models</vt:lpstr>
      <vt:lpstr>A story of long weather records Filton (black) and Bristol (grey)</vt:lpstr>
      <vt:lpstr>Stochastic differential equation approach Langevin equation</vt:lpstr>
      <vt:lpstr>Correlation structures</vt:lpstr>
      <vt:lpstr>Empirical results for observations</vt:lpstr>
      <vt:lpstr>Empirical results for observations</vt:lpstr>
      <vt:lpstr>Empirical results for UKCP18 simulated outputs</vt:lpstr>
      <vt:lpstr>Empirical results</vt:lpstr>
      <vt:lpstr>Empirical results</vt:lpstr>
      <vt:lpstr>Let’s look at bit more of the simulated results  X ̇(t)=D^((1) ) (X(t),t)+√(D^((2) ) (X(t),t) ) Γ(t)</vt:lpstr>
      <vt:lpstr>One more consideration</vt:lpstr>
      <vt:lpstr>One more consideration</vt:lpstr>
      <vt:lpstr>Value added in Bristol </vt:lpstr>
      <vt:lpstr>Fokker-Planck equation assumptions and its limitations </vt:lpstr>
      <vt:lpstr>Luminita </vt:lpstr>
      <vt:lpstr>International collaborations </vt:lpstr>
      <vt:lpstr>Wrapping up</vt:lpstr>
      <vt:lpstr>Acknowledgment </vt:lpstr>
    </vt:vector>
  </TitlesOfParts>
  <Company>UWE Brist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wok Chun</dc:creator>
  <cp:lastModifiedBy>Kwok Chun</cp:lastModifiedBy>
  <cp:revision>20</cp:revision>
  <dcterms:created xsi:type="dcterms:W3CDTF">2023-02-26T12:04:02Z</dcterms:created>
  <dcterms:modified xsi:type="dcterms:W3CDTF">2023-03-16T20:09:13Z</dcterms:modified>
</cp:coreProperties>
</file>